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FC3A2F" w14:textId="00B0276E" w:rsidR="005139AD" w:rsidRPr="005139AD" w:rsidRDefault="00DB1643" w:rsidP="005139AD">
      <w:pPr>
        <w:pStyle w:val="NL"/>
        <w:rPr>
          <w:i/>
        </w:rPr>
      </w:pPr>
      <w:r>
        <w:rPr>
          <w:i/>
        </w:rPr>
        <w:t>W</w:t>
      </w:r>
      <w:r w:rsidR="005139AD" w:rsidRPr="005139AD">
        <w:rPr>
          <w:i/>
        </w:rPr>
        <w:t>here needed assume g, the gravitational field strength on earth</w:t>
      </w:r>
      <w:r w:rsidR="00890589">
        <w:rPr>
          <w:i/>
        </w:rPr>
        <w:t>,</w:t>
      </w:r>
      <w:r w:rsidR="005139AD" w:rsidRPr="005139AD">
        <w:rPr>
          <w:i/>
        </w:rPr>
        <w:t xml:space="preserve"> = 9.8</w:t>
      </w:r>
      <w:r w:rsidR="005139AD">
        <w:rPr>
          <w:i/>
        </w:rPr>
        <w:t xml:space="preserve"> </w:t>
      </w:r>
      <w:r w:rsidR="005139AD" w:rsidRPr="005139AD">
        <w:rPr>
          <w:i/>
        </w:rPr>
        <w:t>N/kg</w:t>
      </w:r>
    </w:p>
    <w:p w14:paraId="05FB61BF" w14:textId="6791F28B" w:rsidR="005139AD" w:rsidRPr="005139AD" w:rsidRDefault="005139AD" w:rsidP="00606C1B">
      <w:pPr>
        <w:pStyle w:val="NLa"/>
      </w:pPr>
      <w:r w:rsidRPr="005139AD">
        <w:rPr>
          <w:b/>
          <w:color w:val="A40F1E"/>
        </w:rPr>
        <w:t>1</w:t>
      </w:r>
      <w:r>
        <w:tab/>
      </w:r>
      <w:r w:rsidRPr="005139AD">
        <w:rPr>
          <w:b/>
          <w:color w:val="A40F1E"/>
        </w:rPr>
        <w:t>a</w:t>
      </w:r>
      <w:r w:rsidR="00606C1B">
        <w:rPr>
          <w:b/>
          <w:color w:val="A40F1E"/>
        </w:rPr>
        <w:t>)</w:t>
      </w:r>
      <w:r>
        <w:tab/>
      </w:r>
      <w:r w:rsidRPr="005139AD">
        <w:t>What is the definition of a vector quantity?</w:t>
      </w:r>
      <w:r w:rsidR="005002FC">
        <w:tab/>
      </w:r>
      <w:r w:rsidRPr="005139AD">
        <w:t>(2)</w:t>
      </w:r>
    </w:p>
    <w:p w14:paraId="4E58A1F1" w14:textId="6AB2A812" w:rsidR="002F7758" w:rsidRPr="002F7758" w:rsidRDefault="002F7758" w:rsidP="005139AD">
      <w:pPr>
        <w:pStyle w:val="NLa"/>
        <w:rPr>
          <w:u w:val="dotted"/>
        </w:rPr>
      </w:pPr>
      <w:r>
        <w:tab/>
      </w:r>
      <w:r>
        <w:rPr>
          <w:u w:val="dotted"/>
        </w:rPr>
        <w:t>                                                                                                                                                             </w:t>
      </w:r>
    </w:p>
    <w:p w14:paraId="17E19BDB" w14:textId="16E37BFA" w:rsidR="005139AD" w:rsidRPr="005139AD" w:rsidRDefault="005139AD" w:rsidP="005139AD">
      <w:pPr>
        <w:pStyle w:val="NLa"/>
      </w:pPr>
      <w:r>
        <w:tab/>
      </w:r>
      <w:r w:rsidRPr="005139AD">
        <w:rPr>
          <w:b/>
          <w:color w:val="A40F1E"/>
        </w:rPr>
        <w:t>b</w:t>
      </w:r>
      <w:r w:rsidR="00606C1B">
        <w:rPr>
          <w:b/>
          <w:color w:val="A40F1E"/>
        </w:rPr>
        <w:t>)</w:t>
      </w:r>
      <w:r>
        <w:tab/>
      </w:r>
      <w:r w:rsidRPr="005139AD">
        <w:t>Which two of these quantities is a scalar quantity?</w:t>
      </w:r>
    </w:p>
    <w:p w14:paraId="4524CE44" w14:textId="69D89C9E" w:rsidR="005139AD" w:rsidRPr="005139AD" w:rsidRDefault="005002FC" w:rsidP="005002FC">
      <w:pPr>
        <w:pStyle w:val="NLa"/>
      </w:pPr>
      <w:r>
        <w:tab/>
      </w:r>
      <w:r>
        <w:tab/>
      </w:r>
      <w:r w:rsidR="005139AD" w:rsidRPr="005139AD">
        <w:t>displacement</w:t>
      </w:r>
      <w:r>
        <w:t> </w:t>
      </w:r>
      <w:r>
        <w:t> </w:t>
      </w:r>
      <w:r w:rsidR="005139AD" w:rsidRPr="005139AD">
        <w:t>speed</w:t>
      </w:r>
      <w:r>
        <w:t> </w:t>
      </w:r>
      <w:r>
        <w:t> </w:t>
      </w:r>
      <w:r w:rsidR="005139AD" w:rsidRPr="005139AD">
        <w:t>temperature</w:t>
      </w:r>
      <w:r>
        <w:t> </w:t>
      </w:r>
      <w:r>
        <w:t> </w:t>
      </w:r>
      <w:r w:rsidR="005139AD" w:rsidRPr="005139AD">
        <w:t>velocity</w:t>
      </w:r>
      <w:r>
        <w:t> </w:t>
      </w:r>
      <w:r>
        <w:t> </w:t>
      </w:r>
      <w:r w:rsidR="005139AD" w:rsidRPr="005139AD">
        <w:t>force</w:t>
      </w:r>
      <w:r>
        <w:tab/>
      </w:r>
      <w:r w:rsidR="005139AD" w:rsidRPr="005139AD">
        <w:t>(2)</w:t>
      </w:r>
    </w:p>
    <w:p w14:paraId="3009D8E7" w14:textId="1D7C6FD8" w:rsidR="005139AD" w:rsidRPr="005139AD" w:rsidRDefault="005139AD" w:rsidP="005139AD">
      <w:pPr>
        <w:pStyle w:val="NLa"/>
      </w:pPr>
      <w:r>
        <w:tab/>
      </w:r>
      <w:r w:rsidRPr="005139AD">
        <w:rPr>
          <w:b/>
          <w:color w:val="A40F1E"/>
        </w:rPr>
        <w:t>c</w:t>
      </w:r>
      <w:r w:rsidR="00606C1B">
        <w:rPr>
          <w:b/>
          <w:color w:val="A40F1E"/>
        </w:rPr>
        <w:t>)</w:t>
      </w:r>
      <w:r>
        <w:tab/>
      </w:r>
      <w:r w:rsidRPr="005139AD">
        <w:t>The distance travelled in a defined direction is called a ……………. and is a</w:t>
      </w:r>
      <w:r w:rsidR="00CE72ED">
        <w:br/>
      </w:r>
      <w:r w:rsidRPr="005139AD">
        <w:t xml:space="preserve"> ……………… quantity.</w:t>
      </w:r>
      <w:r w:rsidRPr="005139AD">
        <w:tab/>
        <w:t>(2)</w:t>
      </w:r>
    </w:p>
    <w:p w14:paraId="04D2D35D" w14:textId="043A615F" w:rsidR="005139AD" w:rsidRPr="005139AD" w:rsidRDefault="005139AD" w:rsidP="005139AD">
      <w:pPr>
        <w:pStyle w:val="NLa"/>
      </w:pPr>
      <w:r>
        <w:tab/>
      </w:r>
      <w:r w:rsidRPr="005139AD">
        <w:rPr>
          <w:b/>
          <w:color w:val="A40F1E"/>
        </w:rPr>
        <w:t>d</w:t>
      </w:r>
      <w:r w:rsidR="00606C1B">
        <w:rPr>
          <w:b/>
          <w:color w:val="A40F1E"/>
        </w:rPr>
        <w:t>)</w:t>
      </w:r>
      <w:r>
        <w:tab/>
      </w:r>
      <w:r w:rsidRPr="005139AD">
        <w:t>Identify the following forces as contact or non-contact forces.</w:t>
      </w:r>
    </w:p>
    <w:p w14:paraId="2703482A" w14:textId="56343CCE" w:rsidR="005139AD" w:rsidRPr="00D0405D" w:rsidRDefault="005139AD" w:rsidP="005139AD">
      <w:pPr>
        <w:pStyle w:val="NLa"/>
        <w:rPr>
          <w:u w:val="single"/>
        </w:rPr>
      </w:pPr>
      <w:r>
        <w:tab/>
      </w:r>
      <w:r w:rsidRPr="005139AD">
        <w:tab/>
        <w:t>Air resistance</w:t>
      </w:r>
      <w:r w:rsidR="00D0405D">
        <w:t> </w:t>
      </w:r>
      <w:r w:rsidR="00D0405D" w:rsidRPr="00D0405D">
        <w:rPr>
          <w:u w:val="single"/>
        </w:rPr>
        <w:t>                            </w:t>
      </w:r>
    </w:p>
    <w:p w14:paraId="43F441A2" w14:textId="2199176C" w:rsidR="005139AD" w:rsidRPr="005139AD" w:rsidRDefault="005139AD" w:rsidP="005139AD">
      <w:pPr>
        <w:pStyle w:val="NLa"/>
      </w:pPr>
      <w:r w:rsidRPr="005139AD">
        <w:tab/>
      </w:r>
      <w:r>
        <w:tab/>
      </w:r>
      <w:r w:rsidRPr="005139AD">
        <w:t>Tension</w:t>
      </w:r>
      <w:r w:rsidR="00D0405D">
        <w:t> </w:t>
      </w:r>
      <w:r w:rsidR="00D0405D">
        <w:t> </w:t>
      </w:r>
      <w:r w:rsidR="00D0405D">
        <w:t> </w:t>
      </w:r>
      <w:r w:rsidR="00D0405D">
        <w:t xml:space="preserve">  </w:t>
      </w:r>
      <w:r w:rsidR="00D0405D" w:rsidRPr="00D0405D">
        <w:rPr>
          <w:u w:val="single"/>
        </w:rPr>
        <w:t>                            </w:t>
      </w:r>
    </w:p>
    <w:p w14:paraId="0C86BD8B" w14:textId="1496E80F" w:rsidR="005139AD" w:rsidRPr="005139AD" w:rsidRDefault="005139AD" w:rsidP="005139AD">
      <w:pPr>
        <w:pStyle w:val="NLa"/>
      </w:pPr>
      <w:r>
        <w:tab/>
      </w:r>
      <w:r w:rsidRPr="005139AD">
        <w:tab/>
        <w:t>Magnetic</w:t>
      </w:r>
      <w:r w:rsidR="00D0405D">
        <w:t> </w:t>
      </w:r>
      <w:r w:rsidR="00D0405D">
        <w:t> </w:t>
      </w:r>
      <w:r w:rsidR="00D0405D">
        <w:t xml:space="preserve">   </w:t>
      </w:r>
      <w:r w:rsidR="00D0405D" w:rsidRPr="00D0405D">
        <w:rPr>
          <w:u w:val="single"/>
        </w:rPr>
        <w:t>                            </w:t>
      </w:r>
      <w:r w:rsidRPr="005139AD">
        <w:tab/>
        <w:t>(3)</w:t>
      </w:r>
    </w:p>
    <w:p w14:paraId="7F2E6BF7" w14:textId="08213659" w:rsidR="005139AD" w:rsidRPr="005139AD" w:rsidRDefault="005139AD" w:rsidP="00606C1B">
      <w:pPr>
        <w:pStyle w:val="NLa"/>
      </w:pPr>
      <w:r w:rsidRPr="005139AD">
        <w:rPr>
          <w:b/>
          <w:color w:val="A40F1E"/>
        </w:rPr>
        <w:t>2</w:t>
      </w:r>
      <w:r>
        <w:tab/>
      </w:r>
      <w:r w:rsidRPr="005139AD">
        <w:rPr>
          <w:b/>
          <w:color w:val="A40F1E"/>
        </w:rPr>
        <w:t>a</w:t>
      </w:r>
      <w:r w:rsidR="00606C1B">
        <w:rPr>
          <w:b/>
          <w:color w:val="A40F1E"/>
        </w:rPr>
        <w:t>)</w:t>
      </w:r>
      <w:r>
        <w:tab/>
      </w:r>
      <w:r w:rsidRPr="005139AD">
        <w:t>A mouse has a mass of 20</w:t>
      </w:r>
      <w:r w:rsidR="00A71A18">
        <w:t xml:space="preserve"> </w:t>
      </w:r>
      <w:r w:rsidRPr="005139AD">
        <w:t>g. How much does the mouse weigh on Earth? Express your answer in N.</w:t>
      </w:r>
      <w:r>
        <w:tab/>
      </w:r>
      <w:r w:rsidRPr="005139AD">
        <w:t>(2)</w:t>
      </w:r>
    </w:p>
    <w:p w14:paraId="00D75182" w14:textId="77777777" w:rsidR="00244D53" w:rsidRPr="002F7758" w:rsidRDefault="00244D53" w:rsidP="00244D53">
      <w:pPr>
        <w:pStyle w:val="NLa"/>
        <w:rPr>
          <w:u w:val="dotted"/>
        </w:rPr>
      </w:pPr>
      <w:r>
        <w:tab/>
      </w:r>
      <w:r>
        <w:rPr>
          <w:u w:val="dotted"/>
        </w:rPr>
        <w:t>                                                                                                                                                             </w:t>
      </w:r>
    </w:p>
    <w:p w14:paraId="32F0ED5A" w14:textId="44E2475F" w:rsidR="005139AD" w:rsidRPr="005139AD" w:rsidRDefault="005139AD" w:rsidP="005139AD">
      <w:pPr>
        <w:pStyle w:val="NLa"/>
      </w:pPr>
      <w:r>
        <w:tab/>
      </w:r>
      <w:r w:rsidRPr="005139AD">
        <w:rPr>
          <w:b/>
          <w:color w:val="A40F1E"/>
        </w:rPr>
        <w:t>b</w:t>
      </w:r>
      <w:r w:rsidR="002F7758">
        <w:rPr>
          <w:b/>
          <w:color w:val="A40F1E"/>
        </w:rPr>
        <w:t>)</w:t>
      </w:r>
      <w:r>
        <w:tab/>
      </w:r>
      <w:r w:rsidRPr="005139AD">
        <w:t>What would the mouse weigh if it were on the Moon where gravitational field strength is 1.6</w:t>
      </w:r>
      <w:r w:rsidR="00A71A18">
        <w:rPr>
          <w:rFonts w:cs="Arial"/>
          <w:shd w:val="clear" w:color="auto" w:fill="FFFFFF"/>
        </w:rPr>
        <w:t xml:space="preserve"> </w:t>
      </w:r>
      <w:r w:rsidRPr="005139AD">
        <w:t>N/kg?</w:t>
      </w:r>
      <w:r>
        <w:tab/>
      </w:r>
      <w:r w:rsidRPr="005139AD">
        <w:t>(2)</w:t>
      </w:r>
    </w:p>
    <w:p w14:paraId="5F5EAAE9" w14:textId="77777777" w:rsidR="00244D53" w:rsidRPr="002F7758" w:rsidRDefault="00244D53" w:rsidP="00244D53">
      <w:pPr>
        <w:pStyle w:val="NLa"/>
        <w:rPr>
          <w:u w:val="dotted"/>
        </w:rPr>
      </w:pPr>
      <w:r>
        <w:tab/>
      </w:r>
      <w:r>
        <w:rPr>
          <w:u w:val="dotted"/>
        </w:rPr>
        <w:t>                                                                                                                                                             </w:t>
      </w:r>
    </w:p>
    <w:p w14:paraId="5FCE6172" w14:textId="18CDEE67" w:rsidR="005139AD" w:rsidRDefault="005139AD" w:rsidP="005139AD">
      <w:pPr>
        <w:pStyle w:val="NLa"/>
      </w:pPr>
      <w:r>
        <w:rPr>
          <w:b/>
          <w:color w:val="A40F1E"/>
        </w:rPr>
        <w:tab/>
      </w:r>
      <w:r w:rsidRPr="005139AD">
        <w:rPr>
          <w:b/>
          <w:color w:val="A40F1E"/>
        </w:rPr>
        <w:t>c</w:t>
      </w:r>
      <w:r w:rsidR="002F7758">
        <w:rPr>
          <w:b/>
          <w:color w:val="A40F1E"/>
        </w:rPr>
        <w:t>)</w:t>
      </w:r>
      <w:r>
        <w:rPr>
          <w:b/>
          <w:color w:val="A40F1E"/>
        </w:rPr>
        <w:tab/>
      </w:r>
      <w:r w:rsidRPr="005139AD">
        <w:t>Is the mass of the mouse higher, lower or the same on the Moon?</w:t>
      </w:r>
      <w:r w:rsidRPr="005139AD">
        <w:tab/>
        <w:t>(1)</w:t>
      </w:r>
    </w:p>
    <w:p w14:paraId="59E21B10" w14:textId="03559A14" w:rsidR="00673F99" w:rsidRPr="005139AD" w:rsidRDefault="00673F99" w:rsidP="00673F99">
      <w:pPr>
        <w:pStyle w:val="NLa"/>
        <w:ind w:hanging="283"/>
      </w:pPr>
      <w:r>
        <w:rPr>
          <w:u w:val="dotted"/>
        </w:rPr>
        <w:t>                                                                                                                                                             </w:t>
      </w:r>
    </w:p>
    <w:p w14:paraId="5662BF97" w14:textId="6756E9D4" w:rsidR="005139AD" w:rsidRPr="005139AD" w:rsidRDefault="005139AD" w:rsidP="00117708">
      <w:pPr>
        <w:pStyle w:val="NLa"/>
      </w:pPr>
      <w:r w:rsidRPr="005139AD">
        <w:rPr>
          <w:b/>
          <w:color w:val="A40F1E"/>
        </w:rPr>
        <w:t>3</w:t>
      </w:r>
      <w:r>
        <w:tab/>
      </w:r>
      <w:r w:rsidRPr="005139AD">
        <w:rPr>
          <w:b/>
          <w:color w:val="A40F1E"/>
        </w:rPr>
        <w:t>a</w:t>
      </w:r>
      <w:r w:rsidR="00244D53">
        <w:rPr>
          <w:b/>
          <w:color w:val="A40F1E"/>
        </w:rPr>
        <w:t>)</w:t>
      </w:r>
      <w:r>
        <w:tab/>
      </w:r>
      <w:r w:rsidRPr="005139AD">
        <w:t>A tennis ball is dropped out of a first floor window. What two forces act upon it as it falls to the ground?</w:t>
      </w:r>
      <w:r>
        <w:tab/>
      </w:r>
      <w:r w:rsidRPr="005139AD">
        <w:t>(2)</w:t>
      </w:r>
    </w:p>
    <w:p w14:paraId="255CF932" w14:textId="6A1E7028" w:rsidR="005139AD" w:rsidRPr="005139AD" w:rsidRDefault="005139AD" w:rsidP="005139AD">
      <w:pPr>
        <w:pStyle w:val="NLa"/>
      </w:pPr>
      <w:r>
        <w:tab/>
      </w:r>
      <w:r w:rsidRPr="005139AD">
        <w:rPr>
          <w:b/>
          <w:color w:val="A40F1E"/>
        </w:rPr>
        <w:t>b</w:t>
      </w:r>
      <w:r w:rsidR="00117708">
        <w:rPr>
          <w:b/>
          <w:color w:val="A40F1E"/>
        </w:rPr>
        <w:t>)</w:t>
      </w:r>
      <w:r>
        <w:tab/>
      </w:r>
      <w:r w:rsidRPr="005139AD">
        <w:t>Is air resistance acting in the same direction as gravity? Explain your answer.</w:t>
      </w:r>
      <w:r>
        <w:tab/>
      </w:r>
      <w:r w:rsidRPr="005139AD">
        <w:t>(2)</w:t>
      </w:r>
    </w:p>
    <w:p w14:paraId="7AD0C642" w14:textId="18AA89E6" w:rsidR="005139AD" w:rsidRPr="005139AD" w:rsidRDefault="005139AD" w:rsidP="005139AD">
      <w:pPr>
        <w:pStyle w:val="NLa"/>
      </w:pPr>
      <w:r>
        <w:tab/>
      </w:r>
      <w:r w:rsidRPr="005139AD">
        <w:rPr>
          <w:b/>
          <w:color w:val="A40F1E"/>
        </w:rPr>
        <w:t>c</w:t>
      </w:r>
      <w:r w:rsidR="00117708">
        <w:rPr>
          <w:b/>
          <w:color w:val="A40F1E"/>
        </w:rPr>
        <w:t>)</w:t>
      </w:r>
      <w:r>
        <w:tab/>
      </w:r>
      <w:r w:rsidRPr="005139AD">
        <w:t>In the diagram below a force of 3</w:t>
      </w:r>
      <w:r w:rsidR="00A71A18">
        <w:t xml:space="preserve"> </w:t>
      </w:r>
      <w:r w:rsidRPr="005139AD">
        <w:t>N is pushing the object to the right and a force of 4</w:t>
      </w:r>
      <w:r w:rsidR="00A71A18">
        <w:t xml:space="preserve"> </w:t>
      </w:r>
      <w:r w:rsidRPr="005139AD">
        <w:t>N is pushing the object to the left. The resultant force is 1</w:t>
      </w:r>
      <w:r w:rsidR="00A71A18">
        <w:t xml:space="preserve"> </w:t>
      </w:r>
      <w:r w:rsidRPr="005139AD">
        <w:t>N to the left.</w:t>
      </w:r>
    </w:p>
    <w:p w14:paraId="56DEF884" w14:textId="770D4196" w:rsidR="006A28C2" w:rsidRDefault="006A28C2" w:rsidP="006A28C2">
      <w:pPr>
        <w:pStyle w:val="NLa"/>
      </w:pPr>
      <w:r>
        <w:tab/>
      </w:r>
      <w:r>
        <w:tab/>
      </w:r>
      <w:r>
        <w:rPr>
          <w:noProof/>
          <w:lang w:eastAsia="en-GB"/>
        </w:rPr>
        <w:drawing>
          <wp:inline distT="0" distB="0" distL="0" distR="0" wp14:anchorId="5D6DABB7" wp14:editId="53617ECB">
            <wp:extent cx="3627120" cy="55778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3_01.jpg"/>
                    <pic:cNvPicPr/>
                  </pic:nvPicPr>
                  <pic:blipFill>
                    <a:blip r:embed="rId7">
                      <a:extLst>
                        <a:ext uri="{28A0092B-C50C-407E-A947-70E740481C1C}">
                          <a14:useLocalDpi xmlns:a14="http://schemas.microsoft.com/office/drawing/2010/main" val="0"/>
                        </a:ext>
                      </a:extLst>
                    </a:blip>
                    <a:stretch>
                      <a:fillRect/>
                    </a:stretch>
                  </pic:blipFill>
                  <pic:spPr>
                    <a:xfrm>
                      <a:off x="0" y="0"/>
                      <a:ext cx="3627120" cy="557784"/>
                    </a:xfrm>
                    <a:prstGeom prst="rect">
                      <a:avLst/>
                    </a:prstGeom>
                  </pic:spPr>
                </pic:pic>
              </a:graphicData>
            </a:graphic>
          </wp:inline>
        </w:drawing>
      </w:r>
    </w:p>
    <w:p w14:paraId="4B5B5C4E" w14:textId="082F07BF" w:rsidR="005139AD" w:rsidRPr="005139AD" w:rsidRDefault="005139AD" w:rsidP="005139AD">
      <w:pPr>
        <w:pStyle w:val="NLa"/>
      </w:pPr>
      <w:r>
        <w:tab/>
      </w:r>
      <w:r>
        <w:tab/>
      </w:r>
      <w:r w:rsidRPr="005139AD">
        <w:t>Draw the resultant force arrow in each of the following diagrams.</w:t>
      </w:r>
    </w:p>
    <w:p w14:paraId="5E4A207D" w14:textId="1F2346B9" w:rsidR="006A28C2" w:rsidRDefault="005139AD" w:rsidP="005139AD">
      <w:pPr>
        <w:pStyle w:val="NLai"/>
        <w:rPr>
          <w:b/>
          <w:color w:val="A40F1E"/>
        </w:rPr>
      </w:pPr>
      <w:r>
        <w:tab/>
      </w:r>
      <w:r>
        <w:tab/>
      </w:r>
      <w:r w:rsidR="00AF6114">
        <w:rPr>
          <w:b/>
          <w:color w:val="A40F1E"/>
        </w:rPr>
        <w:t>i)</w:t>
      </w:r>
    </w:p>
    <w:p w14:paraId="22518269" w14:textId="3418B340" w:rsidR="005139AD" w:rsidRPr="005139AD" w:rsidRDefault="006A28C2" w:rsidP="006A28C2">
      <w:pPr>
        <w:pStyle w:val="NLai"/>
        <w:ind w:left="1857"/>
      </w:pPr>
      <w:r>
        <w:rPr>
          <w:b/>
          <w:color w:val="A40F1E"/>
        </w:rPr>
        <w:tab/>
      </w:r>
      <w:r w:rsidR="005139AD">
        <w:tab/>
      </w:r>
      <w:r>
        <w:rPr>
          <w:noProof/>
          <w:color w:val="FF0000"/>
          <w:lang w:eastAsia="en-GB"/>
        </w:rPr>
        <w:drawing>
          <wp:inline distT="0" distB="0" distL="0" distR="0" wp14:anchorId="65D1C1C4" wp14:editId="0EAEC021">
            <wp:extent cx="3840480" cy="557784"/>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3_02.jpg"/>
                    <pic:cNvPicPr/>
                  </pic:nvPicPr>
                  <pic:blipFill>
                    <a:blip r:embed="rId8">
                      <a:extLst>
                        <a:ext uri="{28A0092B-C50C-407E-A947-70E740481C1C}">
                          <a14:useLocalDpi xmlns:a14="http://schemas.microsoft.com/office/drawing/2010/main" val="0"/>
                        </a:ext>
                      </a:extLst>
                    </a:blip>
                    <a:stretch>
                      <a:fillRect/>
                    </a:stretch>
                  </pic:blipFill>
                  <pic:spPr>
                    <a:xfrm>
                      <a:off x="0" y="0"/>
                      <a:ext cx="3840480" cy="557784"/>
                    </a:xfrm>
                    <a:prstGeom prst="rect">
                      <a:avLst/>
                    </a:prstGeom>
                  </pic:spPr>
                </pic:pic>
              </a:graphicData>
            </a:graphic>
          </wp:inline>
        </w:drawing>
      </w:r>
    </w:p>
    <w:p w14:paraId="647D019C" w14:textId="77777777" w:rsidR="006A28C2" w:rsidRDefault="006A28C2">
      <w:pPr>
        <w:rPr>
          <w:rFonts w:asciiTheme="minorHAnsi" w:hAnsiTheme="minorHAnsi"/>
        </w:rPr>
      </w:pPr>
      <w:r>
        <w:br w:type="page"/>
      </w:r>
    </w:p>
    <w:p w14:paraId="14538300" w14:textId="1CDE8CA4" w:rsidR="006A28C2" w:rsidRDefault="00781E4E" w:rsidP="005139AD">
      <w:pPr>
        <w:pStyle w:val="NLai"/>
      </w:pPr>
      <w:r>
        <w:lastRenderedPageBreak/>
        <w:tab/>
      </w:r>
      <w:r>
        <w:tab/>
      </w:r>
      <w:r w:rsidR="005139AD" w:rsidRPr="005139AD">
        <w:rPr>
          <w:b/>
          <w:color w:val="A40F1E"/>
        </w:rPr>
        <w:t>ii</w:t>
      </w:r>
      <w:r>
        <w:rPr>
          <w:b/>
          <w:color w:val="A40F1E"/>
        </w:rPr>
        <w:t>)</w:t>
      </w:r>
    </w:p>
    <w:p w14:paraId="2C04C040" w14:textId="000D64BE" w:rsidR="005139AD" w:rsidRPr="005139AD" w:rsidRDefault="006A28C2" w:rsidP="006A28C2">
      <w:pPr>
        <w:pStyle w:val="NLai"/>
        <w:ind w:left="1857"/>
      </w:pPr>
      <w:r>
        <w:rPr>
          <w:noProof/>
          <w:lang w:eastAsia="en-GB"/>
        </w:rPr>
        <w:tab/>
      </w:r>
      <w:r>
        <w:rPr>
          <w:noProof/>
          <w:lang w:eastAsia="en-GB"/>
        </w:rPr>
        <w:tab/>
      </w:r>
      <w:r w:rsidR="00781E4E">
        <w:rPr>
          <w:noProof/>
          <w:lang w:eastAsia="en-GB"/>
        </w:rPr>
        <w:tab/>
      </w:r>
      <w:r>
        <w:rPr>
          <w:noProof/>
          <w:lang w:eastAsia="en-GB"/>
        </w:rPr>
        <w:drawing>
          <wp:inline distT="0" distB="0" distL="0" distR="0" wp14:anchorId="3BEC8566" wp14:editId="052A5CB2">
            <wp:extent cx="3115056" cy="1877568"/>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3_03.jpg"/>
                    <pic:cNvPicPr/>
                  </pic:nvPicPr>
                  <pic:blipFill>
                    <a:blip r:embed="rId9">
                      <a:extLst>
                        <a:ext uri="{28A0092B-C50C-407E-A947-70E740481C1C}">
                          <a14:useLocalDpi xmlns:a14="http://schemas.microsoft.com/office/drawing/2010/main" val="0"/>
                        </a:ext>
                      </a:extLst>
                    </a:blip>
                    <a:stretch>
                      <a:fillRect/>
                    </a:stretch>
                  </pic:blipFill>
                  <pic:spPr>
                    <a:xfrm>
                      <a:off x="0" y="0"/>
                      <a:ext cx="3115056" cy="1877568"/>
                    </a:xfrm>
                    <a:prstGeom prst="rect">
                      <a:avLst/>
                    </a:prstGeom>
                  </pic:spPr>
                </pic:pic>
              </a:graphicData>
            </a:graphic>
          </wp:inline>
        </w:drawing>
      </w:r>
    </w:p>
    <w:p w14:paraId="61326F65" w14:textId="39D6469E" w:rsidR="006A28C2" w:rsidRDefault="005139AD" w:rsidP="005139AD">
      <w:pPr>
        <w:pStyle w:val="NLai"/>
      </w:pPr>
      <w:r>
        <w:tab/>
      </w:r>
      <w:r>
        <w:tab/>
      </w:r>
      <w:r w:rsidRPr="005139AD">
        <w:rPr>
          <w:b/>
          <w:color w:val="A40F1E"/>
        </w:rPr>
        <w:t>iii</w:t>
      </w:r>
      <w:r w:rsidR="00087266">
        <w:rPr>
          <w:b/>
          <w:color w:val="A40F1E"/>
        </w:rPr>
        <w:t>)</w:t>
      </w:r>
      <w:r>
        <w:tab/>
      </w:r>
    </w:p>
    <w:p w14:paraId="2D7FD3F2" w14:textId="2A191A2F" w:rsidR="005139AD" w:rsidRPr="005139AD" w:rsidRDefault="006A28C2" w:rsidP="00DE4CC9">
      <w:pPr>
        <w:pStyle w:val="NLai"/>
        <w:ind w:left="1857"/>
      </w:pPr>
      <w:r>
        <w:tab/>
      </w:r>
      <w:r>
        <w:tab/>
      </w:r>
      <w:r>
        <w:tab/>
      </w:r>
      <w:r>
        <w:rPr>
          <w:noProof/>
          <w:color w:val="FF0000"/>
          <w:lang w:eastAsia="en-GB"/>
        </w:rPr>
        <w:drawing>
          <wp:inline distT="0" distB="0" distL="0" distR="0" wp14:anchorId="1CF8D2B3" wp14:editId="10B7E197">
            <wp:extent cx="3453384" cy="192938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3_04.jpg"/>
                    <pic:cNvPicPr/>
                  </pic:nvPicPr>
                  <pic:blipFill>
                    <a:blip r:embed="rId10">
                      <a:extLst>
                        <a:ext uri="{28A0092B-C50C-407E-A947-70E740481C1C}">
                          <a14:useLocalDpi xmlns:a14="http://schemas.microsoft.com/office/drawing/2010/main" val="0"/>
                        </a:ext>
                      </a:extLst>
                    </a:blip>
                    <a:stretch>
                      <a:fillRect/>
                    </a:stretch>
                  </pic:blipFill>
                  <pic:spPr>
                    <a:xfrm>
                      <a:off x="0" y="0"/>
                      <a:ext cx="3453384" cy="1929384"/>
                    </a:xfrm>
                    <a:prstGeom prst="rect">
                      <a:avLst/>
                    </a:prstGeom>
                  </pic:spPr>
                </pic:pic>
              </a:graphicData>
            </a:graphic>
          </wp:inline>
        </w:drawing>
      </w:r>
      <w:r w:rsidR="005139AD" w:rsidRPr="005139AD">
        <w:tab/>
        <w:t>(3)</w:t>
      </w:r>
    </w:p>
    <w:p w14:paraId="514FFC8A" w14:textId="461EEAC4" w:rsidR="005139AD" w:rsidRPr="005139AD" w:rsidRDefault="00087266" w:rsidP="00087266">
      <w:pPr>
        <w:pStyle w:val="NLa"/>
      </w:pPr>
      <w:r>
        <w:rPr>
          <w:b/>
          <w:color w:val="A40F1E"/>
        </w:rPr>
        <w:t>4</w:t>
      </w:r>
      <w:r w:rsidR="005139AD">
        <w:tab/>
      </w:r>
      <w:r w:rsidR="005139AD" w:rsidRPr="005139AD">
        <w:rPr>
          <w:b/>
          <w:color w:val="A40F1E"/>
        </w:rPr>
        <w:t>a</w:t>
      </w:r>
      <w:r>
        <w:rPr>
          <w:b/>
          <w:color w:val="A40F1E"/>
        </w:rPr>
        <w:t>)</w:t>
      </w:r>
      <w:r w:rsidR="005139AD">
        <w:tab/>
      </w:r>
      <w:r w:rsidR="005139AD" w:rsidRPr="005139AD">
        <w:t>Insert the correct words into the spaces in the sentence.</w:t>
      </w:r>
    </w:p>
    <w:p w14:paraId="04980870" w14:textId="291D3FD9" w:rsidR="005139AD" w:rsidRPr="005139AD" w:rsidRDefault="005139AD" w:rsidP="005139AD">
      <w:pPr>
        <w:pStyle w:val="NLa"/>
      </w:pPr>
      <w:r>
        <w:tab/>
      </w:r>
      <w:r>
        <w:tab/>
      </w:r>
      <w:r w:rsidRPr="005139AD">
        <w:t>One …………… of work is done when a force of 1</w:t>
      </w:r>
      <w:r w:rsidR="00471095">
        <w:t xml:space="preserve"> </w:t>
      </w:r>
      <w:r w:rsidRPr="005139AD">
        <w:t>……. moves an object a distance of 1</w:t>
      </w:r>
      <w:r w:rsidR="00471095">
        <w:t xml:space="preserve"> </w:t>
      </w:r>
      <w:r w:rsidRPr="005139AD">
        <w:t>…</w:t>
      </w:r>
      <w:proofErr w:type="gramStart"/>
      <w:r w:rsidRPr="005139AD">
        <w:t>…..</w:t>
      </w:r>
      <w:proofErr w:type="gramEnd"/>
      <w:r w:rsidR="00471095">
        <w:t xml:space="preserve"> .</w:t>
      </w:r>
      <w:r>
        <w:tab/>
      </w:r>
      <w:r w:rsidRPr="005139AD">
        <w:t>(3)</w:t>
      </w:r>
    </w:p>
    <w:p w14:paraId="57885D0B" w14:textId="3652D61D" w:rsidR="005139AD" w:rsidRPr="005139AD" w:rsidRDefault="005139AD" w:rsidP="005139AD">
      <w:pPr>
        <w:pStyle w:val="NLa"/>
      </w:pPr>
      <w:r>
        <w:rPr>
          <w:b/>
          <w:color w:val="A40F1E"/>
        </w:rPr>
        <w:tab/>
      </w:r>
      <w:r w:rsidRPr="005139AD">
        <w:rPr>
          <w:b/>
          <w:color w:val="A40F1E"/>
        </w:rPr>
        <w:t>b</w:t>
      </w:r>
      <w:r w:rsidR="00087266">
        <w:rPr>
          <w:b/>
          <w:color w:val="A40F1E"/>
        </w:rPr>
        <w:t>)</w:t>
      </w:r>
      <w:r>
        <w:rPr>
          <w:b/>
          <w:color w:val="A40F1E"/>
        </w:rPr>
        <w:tab/>
      </w:r>
      <w:r w:rsidRPr="005139AD">
        <w:t>Andy the astronaut is standing on the surface of the Moon. He has a weight on Earth of 980</w:t>
      </w:r>
      <w:r w:rsidR="00A71A18">
        <w:t xml:space="preserve"> </w:t>
      </w:r>
      <w:r w:rsidRPr="005139AD">
        <w:t xml:space="preserve">N when in his spacesuit. What is his mass on the Moon? (On Earth </w:t>
      </w:r>
      <w:r w:rsidRPr="005139AD">
        <w:rPr>
          <w:i/>
        </w:rPr>
        <w:t>g</w:t>
      </w:r>
      <w:r w:rsidRPr="005139AD">
        <w:t xml:space="preserve"> = 9.8</w:t>
      </w:r>
      <w:r w:rsidR="00A71A18">
        <w:t xml:space="preserve"> </w:t>
      </w:r>
      <w:r w:rsidRPr="005139AD">
        <w:t>N/kg).</w:t>
      </w:r>
      <w:r w:rsidR="00AC1061">
        <w:tab/>
      </w:r>
      <w:r w:rsidRPr="005139AD">
        <w:t>(2)</w:t>
      </w:r>
    </w:p>
    <w:p w14:paraId="6BFB2C0C" w14:textId="77777777" w:rsidR="00170320" w:rsidRPr="002F7758" w:rsidRDefault="00170320" w:rsidP="00170320">
      <w:pPr>
        <w:pStyle w:val="NLa"/>
        <w:rPr>
          <w:u w:val="dotted"/>
        </w:rPr>
      </w:pPr>
      <w:r>
        <w:tab/>
      </w:r>
      <w:r>
        <w:rPr>
          <w:u w:val="dotted"/>
        </w:rPr>
        <w:t>                                                                                                                                                             </w:t>
      </w:r>
    </w:p>
    <w:p w14:paraId="1DD5A7BF" w14:textId="77777777" w:rsidR="00170320" w:rsidRPr="002F7758" w:rsidRDefault="00170320" w:rsidP="00170320">
      <w:pPr>
        <w:pStyle w:val="NLa"/>
        <w:rPr>
          <w:u w:val="dotted"/>
        </w:rPr>
      </w:pPr>
      <w:r>
        <w:tab/>
      </w:r>
      <w:r>
        <w:rPr>
          <w:u w:val="dotted"/>
        </w:rPr>
        <w:t>                                                                                                                                                             </w:t>
      </w:r>
    </w:p>
    <w:p w14:paraId="25665D38" w14:textId="1850B9F8" w:rsidR="005139AD" w:rsidRPr="005139AD" w:rsidRDefault="00AC1061" w:rsidP="005139AD">
      <w:pPr>
        <w:pStyle w:val="NLa"/>
      </w:pPr>
      <w:r>
        <w:rPr>
          <w:b/>
          <w:color w:val="A40F1E"/>
        </w:rPr>
        <w:tab/>
      </w:r>
      <w:r w:rsidR="005139AD" w:rsidRPr="00AC1061">
        <w:rPr>
          <w:b/>
          <w:color w:val="A40F1E"/>
        </w:rPr>
        <w:t>c</w:t>
      </w:r>
      <w:r w:rsidR="00087266">
        <w:rPr>
          <w:b/>
          <w:color w:val="A40F1E"/>
        </w:rPr>
        <w:t>)</w:t>
      </w:r>
      <w:r w:rsidR="005139AD">
        <w:tab/>
      </w:r>
      <w:r w:rsidR="005139AD" w:rsidRPr="005139AD">
        <w:t>Andy lifts a moon rock from the Moon’s surface into the lunar module storage area. The rock weighs 72</w:t>
      </w:r>
      <w:r w:rsidR="00A71A18">
        <w:t xml:space="preserve"> </w:t>
      </w:r>
      <w:r w:rsidR="005139AD" w:rsidRPr="005139AD">
        <w:t>N on the surface of the Moon. The storage area is 1.5</w:t>
      </w:r>
      <w:r w:rsidR="00A71A18">
        <w:t xml:space="preserve"> </w:t>
      </w:r>
      <w:r w:rsidR="005139AD" w:rsidRPr="005139AD">
        <w:t xml:space="preserve">m above the Moon’s surface. </w:t>
      </w:r>
    </w:p>
    <w:p w14:paraId="0B8B0EF0" w14:textId="52172649" w:rsidR="005139AD" w:rsidRPr="005139AD" w:rsidRDefault="00AC1061" w:rsidP="00AC1061">
      <w:pPr>
        <w:pStyle w:val="NLai"/>
      </w:pPr>
      <w:r>
        <w:rPr>
          <w:b/>
          <w:color w:val="A40F1E"/>
        </w:rPr>
        <w:tab/>
      </w:r>
      <w:r>
        <w:rPr>
          <w:b/>
          <w:color w:val="A40F1E"/>
        </w:rPr>
        <w:tab/>
      </w:r>
      <w:r w:rsidR="005139AD" w:rsidRPr="005139AD">
        <w:rPr>
          <w:b/>
          <w:color w:val="A40F1E"/>
        </w:rPr>
        <w:t>i</w:t>
      </w:r>
      <w:r w:rsidR="00087266">
        <w:rPr>
          <w:b/>
          <w:color w:val="A40F1E"/>
        </w:rPr>
        <w:t>)</w:t>
      </w:r>
      <w:r w:rsidR="005139AD" w:rsidRPr="005139AD">
        <w:tab/>
        <w:t>If the gravitational field strength of the Moon is 1.6</w:t>
      </w:r>
      <w:r w:rsidR="00A71A18">
        <w:t xml:space="preserve"> </w:t>
      </w:r>
      <w:r w:rsidR="005139AD" w:rsidRPr="005139AD">
        <w:t>N/kg what would the moon rock weigh on Earth? Express your answer in newtons.</w:t>
      </w:r>
      <w:r>
        <w:tab/>
      </w:r>
      <w:r w:rsidR="005139AD" w:rsidRPr="005139AD">
        <w:t>(2)</w:t>
      </w:r>
    </w:p>
    <w:p w14:paraId="33E2E094" w14:textId="77777777" w:rsidR="00D3063E" w:rsidRPr="002F7758" w:rsidRDefault="00D3063E" w:rsidP="00673F99">
      <w:pPr>
        <w:pStyle w:val="NLa"/>
        <w:ind w:hanging="283"/>
        <w:rPr>
          <w:u w:val="dotted"/>
        </w:rPr>
      </w:pPr>
      <w:r>
        <w:tab/>
      </w:r>
      <w:r>
        <w:rPr>
          <w:u w:val="dotted"/>
        </w:rPr>
        <w:t>                                                                                                                                                             </w:t>
      </w:r>
    </w:p>
    <w:p w14:paraId="21CE643C" w14:textId="77777777" w:rsidR="00D3063E" w:rsidRPr="002F7758" w:rsidRDefault="00D3063E" w:rsidP="00673F99">
      <w:pPr>
        <w:pStyle w:val="NLa"/>
        <w:ind w:hanging="283"/>
        <w:rPr>
          <w:u w:val="dotted"/>
        </w:rPr>
      </w:pPr>
      <w:r>
        <w:tab/>
      </w:r>
      <w:r>
        <w:rPr>
          <w:u w:val="dotted"/>
        </w:rPr>
        <w:t>                                                                                                                                                             </w:t>
      </w:r>
    </w:p>
    <w:p w14:paraId="5EA5A1AC" w14:textId="34A5B77F" w:rsidR="005139AD" w:rsidRPr="005139AD" w:rsidRDefault="00AC1061" w:rsidP="00AC1061">
      <w:pPr>
        <w:pStyle w:val="NLai"/>
      </w:pPr>
      <w:r>
        <w:rPr>
          <w:b/>
          <w:color w:val="A40F1E"/>
        </w:rPr>
        <w:tab/>
      </w:r>
      <w:r>
        <w:rPr>
          <w:b/>
          <w:color w:val="A40F1E"/>
        </w:rPr>
        <w:tab/>
      </w:r>
      <w:r w:rsidR="005139AD" w:rsidRPr="00AC1061">
        <w:rPr>
          <w:b/>
          <w:color w:val="A40F1E"/>
        </w:rPr>
        <w:t>ii</w:t>
      </w:r>
      <w:r w:rsidR="00D3063E">
        <w:rPr>
          <w:b/>
          <w:color w:val="A40F1E"/>
        </w:rPr>
        <w:t>)</w:t>
      </w:r>
      <w:r w:rsidR="005139AD" w:rsidRPr="005139AD">
        <w:tab/>
        <w:t>Calculate how much work Andy does to put the rock into the lunar module.</w:t>
      </w:r>
      <w:r>
        <w:tab/>
      </w:r>
      <w:r w:rsidR="005139AD" w:rsidRPr="005139AD">
        <w:t>(2)</w:t>
      </w:r>
    </w:p>
    <w:p w14:paraId="547D4081" w14:textId="77777777" w:rsidR="00D3063E" w:rsidRPr="002F7758" w:rsidRDefault="00D3063E" w:rsidP="00673F99">
      <w:pPr>
        <w:pStyle w:val="NLa"/>
        <w:ind w:hanging="283"/>
        <w:rPr>
          <w:u w:val="dotted"/>
        </w:rPr>
      </w:pPr>
      <w:r>
        <w:tab/>
      </w:r>
      <w:r>
        <w:rPr>
          <w:u w:val="dotted"/>
        </w:rPr>
        <w:t>                                                                                                                                                             </w:t>
      </w:r>
    </w:p>
    <w:p w14:paraId="642065A2" w14:textId="77777777" w:rsidR="00D3063E" w:rsidRPr="002F7758" w:rsidRDefault="00D3063E" w:rsidP="00673F99">
      <w:pPr>
        <w:pStyle w:val="NLa"/>
        <w:ind w:hanging="283"/>
        <w:rPr>
          <w:u w:val="dotted"/>
        </w:rPr>
      </w:pPr>
      <w:r>
        <w:tab/>
      </w:r>
      <w:r>
        <w:rPr>
          <w:u w:val="dotted"/>
        </w:rPr>
        <w:t>                                                                                                                                                             </w:t>
      </w:r>
    </w:p>
    <w:p w14:paraId="13A54523" w14:textId="77777777" w:rsidR="00D3063E" w:rsidRDefault="00D3063E" w:rsidP="00AC1061">
      <w:pPr>
        <w:pStyle w:val="NLai"/>
        <w:rPr>
          <w:b/>
          <w:color w:val="A40F1E"/>
        </w:rPr>
      </w:pPr>
    </w:p>
    <w:p w14:paraId="465A127A" w14:textId="77777777" w:rsidR="00D3063E" w:rsidRDefault="00D3063E" w:rsidP="00AC1061">
      <w:pPr>
        <w:pStyle w:val="NLai"/>
        <w:rPr>
          <w:b/>
          <w:color w:val="A40F1E"/>
        </w:rPr>
      </w:pPr>
    </w:p>
    <w:p w14:paraId="13382F29" w14:textId="620A4F6E" w:rsidR="005139AD" w:rsidRDefault="00AC1061" w:rsidP="00AC1061">
      <w:pPr>
        <w:pStyle w:val="NLai"/>
      </w:pPr>
      <w:r>
        <w:rPr>
          <w:b/>
          <w:color w:val="A40F1E"/>
        </w:rPr>
        <w:lastRenderedPageBreak/>
        <w:tab/>
      </w:r>
      <w:r>
        <w:rPr>
          <w:b/>
          <w:color w:val="A40F1E"/>
        </w:rPr>
        <w:tab/>
      </w:r>
      <w:r w:rsidR="005139AD" w:rsidRPr="00AC1061">
        <w:rPr>
          <w:b/>
          <w:color w:val="A40F1E"/>
        </w:rPr>
        <w:t>iii</w:t>
      </w:r>
      <w:r w:rsidR="00D3063E">
        <w:rPr>
          <w:b/>
          <w:color w:val="A40F1E"/>
        </w:rPr>
        <w:t>)</w:t>
      </w:r>
      <w:r w:rsidR="005139AD" w:rsidRPr="005139AD">
        <w:tab/>
        <w:t>Calculate the increase in gravitational potential energy of the moon rock when it is moved from the surface to the lunar module storage area.</w:t>
      </w:r>
      <w:r>
        <w:tab/>
      </w:r>
      <w:r w:rsidR="005139AD" w:rsidRPr="005139AD">
        <w:t>(2)</w:t>
      </w:r>
      <w:r w:rsidR="005139AD" w:rsidRPr="005139AD">
        <w:tab/>
      </w:r>
    </w:p>
    <w:p w14:paraId="59D35000" w14:textId="77777777" w:rsidR="00D3063E" w:rsidRPr="002F7758" w:rsidRDefault="00D3063E" w:rsidP="00673F99">
      <w:pPr>
        <w:pStyle w:val="NLa"/>
        <w:ind w:hanging="141"/>
        <w:rPr>
          <w:u w:val="dotted"/>
        </w:rPr>
      </w:pPr>
      <w:r>
        <w:tab/>
      </w:r>
      <w:r>
        <w:rPr>
          <w:u w:val="dotted"/>
        </w:rPr>
        <w:t>                                                                                                                                                             </w:t>
      </w:r>
    </w:p>
    <w:p w14:paraId="1AB101F8" w14:textId="77777777" w:rsidR="00D3063E" w:rsidRPr="002F7758" w:rsidRDefault="00D3063E" w:rsidP="00673F99">
      <w:pPr>
        <w:pStyle w:val="NLa"/>
        <w:ind w:hanging="141"/>
        <w:rPr>
          <w:u w:val="dotted"/>
        </w:rPr>
      </w:pPr>
      <w:r>
        <w:tab/>
      </w:r>
      <w:r>
        <w:rPr>
          <w:u w:val="dotted"/>
        </w:rPr>
        <w:t>                                                                                                                                                             </w:t>
      </w:r>
    </w:p>
    <w:p w14:paraId="6D75EC0B" w14:textId="284C5BBD" w:rsidR="005139AD" w:rsidRPr="005139AD" w:rsidRDefault="00AC1061" w:rsidP="00AC1061">
      <w:pPr>
        <w:pStyle w:val="NLai"/>
      </w:pPr>
      <w:r>
        <w:rPr>
          <w:b/>
          <w:color w:val="A40F1E"/>
        </w:rPr>
        <w:tab/>
      </w:r>
      <w:r>
        <w:rPr>
          <w:b/>
          <w:color w:val="A40F1E"/>
        </w:rPr>
        <w:tab/>
      </w:r>
      <w:r w:rsidR="005139AD" w:rsidRPr="00AC1061">
        <w:rPr>
          <w:b/>
          <w:color w:val="A40F1E"/>
        </w:rPr>
        <w:t>iv</w:t>
      </w:r>
      <w:r w:rsidR="00D3063E">
        <w:rPr>
          <w:b/>
          <w:color w:val="A40F1E"/>
        </w:rPr>
        <w:t>)</w:t>
      </w:r>
      <w:r w:rsidR="005139AD" w:rsidRPr="005139AD">
        <w:tab/>
        <w:t>What percentage of Andy’s weight (including his spacesuit) is the weight of the rock when they are both on the Moon?</w:t>
      </w:r>
      <w:r>
        <w:tab/>
      </w:r>
      <w:r w:rsidR="005139AD" w:rsidRPr="005139AD">
        <w:t>(2)</w:t>
      </w:r>
    </w:p>
    <w:p w14:paraId="0883A618" w14:textId="77777777" w:rsidR="00D3063E" w:rsidRPr="002F7758" w:rsidRDefault="00D3063E" w:rsidP="00673F99">
      <w:pPr>
        <w:pStyle w:val="NLa"/>
        <w:ind w:hanging="141"/>
        <w:rPr>
          <w:u w:val="dotted"/>
        </w:rPr>
      </w:pPr>
      <w:r>
        <w:tab/>
      </w:r>
      <w:r>
        <w:rPr>
          <w:u w:val="dotted"/>
        </w:rPr>
        <w:t>                                                                                                                                                             </w:t>
      </w:r>
    </w:p>
    <w:p w14:paraId="3D879D0B" w14:textId="77777777" w:rsidR="00D3063E" w:rsidRPr="002F7758" w:rsidRDefault="00D3063E" w:rsidP="00673F99">
      <w:pPr>
        <w:pStyle w:val="NLa"/>
        <w:ind w:hanging="141"/>
        <w:rPr>
          <w:u w:val="dotted"/>
        </w:rPr>
      </w:pPr>
      <w:r>
        <w:tab/>
      </w:r>
      <w:r>
        <w:rPr>
          <w:u w:val="dotted"/>
        </w:rPr>
        <w:t>                                                                                                                                                             </w:t>
      </w:r>
    </w:p>
    <w:p w14:paraId="2D8A368E" w14:textId="66D43648" w:rsidR="005139AD" w:rsidRPr="005139AD" w:rsidRDefault="00AC1061" w:rsidP="00AC1061">
      <w:pPr>
        <w:pStyle w:val="NLai"/>
      </w:pPr>
      <w:r>
        <w:tab/>
      </w:r>
      <w:r>
        <w:tab/>
      </w:r>
      <w:r w:rsidRPr="00AC1061">
        <w:rPr>
          <w:b/>
          <w:color w:val="A40F1E"/>
        </w:rPr>
        <w:t>v</w:t>
      </w:r>
      <w:r w:rsidR="00D3063E">
        <w:rPr>
          <w:b/>
          <w:color w:val="A40F1E"/>
        </w:rPr>
        <w:t>)</w:t>
      </w:r>
      <w:r>
        <w:tab/>
      </w:r>
      <w:r w:rsidR="005139AD" w:rsidRPr="005139AD">
        <w:t>What is the mass of the moon rock on Earth?</w:t>
      </w:r>
      <w:r w:rsidR="005139AD" w:rsidRPr="005139AD">
        <w:tab/>
        <w:t>(1)</w:t>
      </w:r>
    </w:p>
    <w:p w14:paraId="16A07CED" w14:textId="77777777" w:rsidR="00D3063E" w:rsidRPr="002F7758" w:rsidRDefault="00D3063E" w:rsidP="00673F99">
      <w:pPr>
        <w:pStyle w:val="NLa"/>
        <w:ind w:hanging="141"/>
        <w:rPr>
          <w:u w:val="dotted"/>
        </w:rPr>
      </w:pPr>
      <w:r>
        <w:tab/>
      </w:r>
      <w:r>
        <w:rPr>
          <w:u w:val="dotted"/>
        </w:rPr>
        <w:t>                                                                                                                                                             </w:t>
      </w:r>
    </w:p>
    <w:p w14:paraId="59BD7524" w14:textId="0604AE09" w:rsidR="005139AD" w:rsidRPr="005139AD" w:rsidRDefault="005139AD" w:rsidP="0071083C">
      <w:pPr>
        <w:pStyle w:val="NLa"/>
      </w:pPr>
      <w:r w:rsidRPr="00AC1061">
        <w:rPr>
          <w:b/>
          <w:color w:val="A40F1E"/>
        </w:rPr>
        <w:t>5</w:t>
      </w:r>
      <w:r w:rsidR="00C622C3">
        <w:rPr>
          <w:b/>
          <w:color w:val="A40F1E"/>
        </w:rPr>
        <w:tab/>
      </w:r>
      <w:r w:rsidRPr="00C622C3">
        <w:rPr>
          <w:b/>
          <w:color w:val="A40F1E"/>
        </w:rPr>
        <w:t>a</w:t>
      </w:r>
      <w:r w:rsidR="0071083C">
        <w:rPr>
          <w:b/>
          <w:color w:val="A40F1E"/>
        </w:rPr>
        <w:t>)</w:t>
      </w:r>
      <w:r w:rsidR="00AC1061">
        <w:tab/>
      </w:r>
      <w:r w:rsidRPr="005139AD">
        <w:t>A dog with a mass of 30</w:t>
      </w:r>
      <w:r w:rsidR="00A71A18">
        <w:t xml:space="preserve"> </w:t>
      </w:r>
      <w:r w:rsidRPr="005139AD">
        <w:t>kg stands on the Earth’s surface. The area of each paw in contact with the ground is 4</w:t>
      </w:r>
      <w:r w:rsidR="00A71A18">
        <w:t xml:space="preserve"> </w:t>
      </w:r>
      <w:r w:rsidRPr="005139AD">
        <w:t>cm</w:t>
      </w:r>
      <w:r w:rsidRPr="005139AD">
        <w:rPr>
          <w:vertAlign w:val="superscript"/>
        </w:rPr>
        <w:t>2</w:t>
      </w:r>
      <w:r w:rsidRPr="005139AD">
        <w:t>. Calculate the pressure the dog exerts on the ground when it is standing on all paws. Express your answer in N/m</w:t>
      </w:r>
      <w:r w:rsidRPr="005139AD">
        <w:rPr>
          <w:vertAlign w:val="superscript"/>
        </w:rPr>
        <w:t xml:space="preserve"> 2</w:t>
      </w:r>
      <w:r w:rsidR="00673F99">
        <w:t>.</w:t>
      </w:r>
      <w:r w:rsidRPr="005139AD">
        <w:tab/>
        <w:t>(2)</w:t>
      </w:r>
    </w:p>
    <w:p w14:paraId="24302F82" w14:textId="77777777" w:rsidR="00EA7959" w:rsidRPr="002F7758" w:rsidRDefault="00EA7959" w:rsidP="00EA7959">
      <w:pPr>
        <w:pStyle w:val="NLa"/>
        <w:rPr>
          <w:u w:val="dotted"/>
        </w:rPr>
      </w:pPr>
      <w:r>
        <w:tab/>
      </w:r>
      <w:r>
        <w:rPr>
          <w:u w:val="dotted"/>
        </w:rPr>
        <w:t>                                                                                                                                                             </w:t>
      </w:r>
    </w:p>
    <w:p w14:paraId="679B5854" w14:textId="77777777" w:rsidR="00EA7959" w:rsidRPr="002F7758" w:rsidRDefault="00EA7959" w:rsidP="00EA7959">
      <w:pPr>
        <w:pStyle w:val="NLa"/>
        <w:rPr>
          <w:u w:val="dotted"/>
        </w:rPr>
      </w:pPr>
      <w:r>
        <w:tab/>
      </w:r>
      <w:r>
        <w:rPr>
          <w:u w:val="dotted"/>
        </w:rPr>
        <w:t>                                                                                                                                                             </w:t>
      </w:r>
    </w:p>
    <w:p w14:paraId="4D988101" w14:textId="77777777" w:rsidR="00EA7959" w:rsidRPr="002F7758" w:rsidRDefault="00EA7959" w:rsidP="00EA7959">
      <w:pPr>
        <w:pStyle w:val="NLa"/>
        <w:rPr>
          <w:u w:val="dotted"/>
        </w:rPr>
      </w:pPr>
      <w:r>
        <w:tab/>
      </w:r>
      <w:r>
        <w:rPr>
          <w:u w:val="dotted"/>
        </w:rPr>
        <w:t>                                                                                                                                                             </w:t>
      </w:r>
    </w:p>
    <w:p w14:paraId="5443D01A" w14:textId="22990DBF" w:rsidR="005139AD" w:rsidRPr="005139AD" w:rsidRDefault="00C622C3" w:rsidP="00AC1061">
      <w:pPr>
        <w:pStyle w:val="NLa"/>
      </w:pPr>
      <w:r>
        <w:rPr>
          <w:b/>
          <w:color w:val="A40F1E"/>
        </w:rPr>
        <w:tab/>
      </w:r>
      <w:r w:rsidR="005139AD" w:rsidRPr="00C622C3">
        <w:rPr>
          <w:b/>
          <w:color w:val="A40F1E"/>
        </w:rPr>
        <w:t>b</w:t>
      </w:r>
      <w:r w:rsidR="0071083C">
        <w:rPr>
          <w:b/>
          <w:color w:val="A40F1E"/>
        </w:rPr>
        <w:t>)</w:t>
      </w:r>
      <w:r>
        <w:tab/>
      </w:r>
      <w:r w:rsidR="005139AD" w:rsidRPr="005139AD">
        <w:t>If the dog was standing on the Moon, would the pressure exerted on the surface of the moon be higher or lower than on Earth</w:t>
      </w:r>
      <w:r w:rsidR="00673F99">
        <w:t>?</w:t>
      </w:r>
      <w:r w:rsidR="005139AD" w:rsidRPr="005139AD">
        <w:t xml:space="preserve"> Explain your answer.</w:t>
      </w:r>
      <w:r w:rsidR="00A14A02">
        <w:tab/>
      </w:r>
      <w:r w:rsidR="005139AD" w:rsidRPr="005139AD">
        <w:t>(2)</w:t>
      </w:r>
    </w:p>
    <w:p w14:paraId="6E99F22E" w14:textId="77777777" w:rsidR="00EA7959" w:rsidRPr="002F7758" w:rsidRDefault="00EA7959" w:rsidP="00EA7959">
      <w:pPr>
        <w:pStyle w:val="NLa"/>
        <w:rPr>
          <w:u w:val="dotted"/>
        </w:rPr>
      </w:pPr>
      <w:r>
        <w:tab/>
      </w:r>
      <w:r>
        <w:rPr>
          <w:u w:val="dotted"/>
        </w:rPr>
        <w:t>                                                                                                                                                             </w:t>
      </w:r>
    </w:p>
    <w:p w14:paraId="22ECC15A" w14:textId="77777777" w:rsidR="00EA7959" w:rsidRPr="002F7758" w:rsidRDefault="00EA7959" w:rsidP="00EA7959">
      <w:pPr>
        <w:pStyle w:val="NLa"/>
        <w:rPr>
          <w:u w:val="dotted"/>
        </w:rPr>
      </w:pPr>
      <w:r>
        <w:tab/>
      </w:r>
      <w:r>
        <w:rPr>
          <w:u w:val="dotted"/>
        </w:rPr>
        <w:t>                                                                                                                                                             </w:t>
      </w:r>
    </w:p>
    <w:p w14:paraId="6FC27016" w14:textId="77777777" w:rsidR="00EA7959" w:rsidRPr="002F7758" w:rsidRDefault="00EA7959" w:rsidP="00EA7959">
      <w:pPr>
        <w:pStyle w:val="NLa"/>
        <w:rPr>
          <w:u w:val="dotted"/>
        </w:rPr>
      </w:pPr>
      <w:r>
        <w:tab/>
      </w:r>
      <w:r>
        <w:rPr>
          <w:u w:val="dotted"/>
        </w:rPr>
        <w:t>                                                                                                                                                             </w:t>
      </w:r>
    </w:p>
    <w:p w14:paraId="5407A95B" w14:textId="3631B288" w:rsidR="005139AD" w:rsidRDefault="005139AD" w:rsidP="00AC1061">
      <w:pPr>
        <w:pStyle w:val="NL"/>
      </w:pPr>
      <w:r w:rsidRPr="00AC1061">
        <w:rPr>
          <w:b/>
          <w:color w:val="A40F1E"/>
        </w:rPr>
        <w:t>6</w:t>
      </w:r>
      <w:r w:rsidR="00AC1061">
        <w:rPr>
          <w:b/>
          <w:color w:val="A40F1E"/>
        </w:rPr>
        <w:tab/>
      </w:r>
      <w:r w:rsidRPr="005139AD">
        <w:t>Explain what is meant by the terms elastic and inelastic deformation.</w:t>
      </w:r>
      <w:r w:rsidR="00A14A02">
        <w:t xml:space="preserve">                                               </w:t>
      </w:r>
      <w:r w:rsidR="00A14A02">
        <w:tab/>
      </w:r>
      <w:r w:rsidRPr="005139AD">
        <w:t>(2)</w:t>
      </w:r>
    </w:p>
    <w:p w14:paraId="2830E228" w14:textId="77777777" w:rsidR="00673F99" w:rsidRPr="002F7758" w:rsidRDefault="00673F99" w:rsidP="00673F99">
      <w:pPr>
        <w:pStyle w:val="NLa"/>
        <w:rPr>
          <w:u w:val="dotted"/>
        </w:rPr>
      </w:pPr>
      <w:r>
        <w:tab/>
      </w:r>
      <w:r>
        <w:rPr>
          <w:u w:val="dotted"/>
        </w:rPr>
        <w:t>                                                                                                                                                             </w:t>
      </w:r>
    </w:p>
    <w:p w14:paraId="7660ECD3" w14:textId="77777777" w:rsidR="00673F99" w:rsidRPr="002F7758" w:rsidRDefault="00673F99" w:rsidP="00673F99">
      <w:pPr>
        <w:pStyle w:val="NLa"/>
        <w:rPr>
          <w:u w:val="dotted"/>
        </w:rPr>
      </w:pPr>
      <w:r>
        <w:tab/>
      </w:r>
      <w:r>
        <w:rPr>
          <w:u w:val="dotted"/>
        </w:rPr>
        <w:t>                                                                                                                                                             </w:t>
      </w:r>
    </w:p>
    <w:p w14:paraId="7F6A41C0" w14:textId="6FBFF7AE" w:rsidR="00673F99" w:rsidRDefault="00673F99" w:rsidP="00673F99">
      <w:pPr>
        <w:pStyle w:val="NLa"/>
        <w:rPr>
          <w:u w:val="dotted"/>
        </w:rPr>
      </w:pPr>
      <w:r>
        <w:tab/>
      </w:r>
      <w:r>
        <w:rPr>
          <w:u w:val="dotted"/>
        </w:rPr>
        <w:t>                                                                                                                                                             </w:t>
      </w:r>
      <w:r>
        <w:rPr>
          <w:u w:val="dotted"/>
        </w:rPr>
        <w:br w:type="page"/>
      </w:r>
    </w:p>
    <w:p w14:paraId="50F4191C" w14:textId="0C598503" w:rsidR="005139AD" w:rsidRDefault="00D01B12" w:rsidP="005139AD">
      <w:pPr>
        <w:pStyle w:val="NL"/>
      </w:pPr>
      <w:r>
        <w:rPr>
          <w:b/>
          <w:color w:val="A40F1E"/>
        </w:rPr>
        <w:lastRenderedPageBreak/>
        <w:t>7</w:t>
      </w:r>
      <w:r w:rsidR="00AC1061">
        <w:tab/>
      </w:r>
      <w:r w:rsidR="005139AD" w:rsidRPr="005139AD">
        <w:t>Susan wants to calculate the weight of a melon she has just bought.</w:t>
      </w:r>
    </w:p>
    <w:p w14:paraId="61507F95" w14:textId="53915F21" w:rsidR="007970EE" w:rsidRPr="005139AD" w:rsidRDefault="007970EE" w:rsidP="005139AD">
      <w:pPr>
        <w:pStyle w:val="NL"/>
      </w:pPr>
      <w:r>
        <w:tab/>
      </w:r>
      <w:r>
        <w:rPr>
          <w:noProof/>
          <w:lang w:eastAsia="en-GB"/>
        </w:rPr>
        <w:drawing>
          <wp:inline distT="0" distB="0" distL="0" distR="0" wp14:anchorId="0AFB4790" wp14:editId="5EB3DC67">
            <wp:extent cx="3613150" cy="32387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3_05.eps"/>
                    <pic:cNvPicPr/>
                  </pic:nvPicPr>
                  <pic:blipFill>
                    <a:blip r:embed="rId11">
                      <a:extLst>
                        <a:ext uri="{28A0092B-C50C-407E-A947-70E740481C1C}">
                          <a14:useLocalDpi xmlns:a14="http://schemas.microsoft.com/office/drawing/2010/main" val="0"/>
                        </a:ext>
                      </a:extLst>
                    </a:blip>
                    <a:stretch>
                      <a:fillRect/>
                    </a:stretch>
                  </pic:blipFill>
                  <pic:spPr>
                    <a:xfrm>
                      <a:off x="0" y="0"/>
                      <a:ext cx="3613150" cy="3238775"/>
                    </a:xfrm>
                    <a:prstGeom prst="rect">
                      <a:avLst/>
                    </a:prstGeom>
                  </pic:spPr>
                </pic:pic>
              </a:graphicData>
            </a:graphic>
          </wp:inline>
        </w:drawing>
      </w:r>
    </w:p>
    <w:p w14:paraId="229D77E3" w14:textId="4086B4DC" w:rsidR="005139AD" w:rsidRPr="005139AD" w:rsidRDefault="00FE44AF" w:rsidP="00AC1061">
      <w:pPr>
        <w:pStyle w:val="NL"/>
      </w:pPr>
      <w:r>
        <w:tab/>
      </w:r>
      <w:r w:rsidR="005139AD" w:rsidRPr="005139AD">
        <w:t>She puts the melon in a spring balance, as shown. The spring constant is 200</w:t>
      </w:r>
      <w:r w:rsidR="00A71A18">
        <w:t xml:space="preserve"> </w:t>
      </w:r>
      <w:r w:rsidR="005139AD" w:rsidRPr="005139AD">
        <w:t>N/m.</w:t>
      </w:r>
    </w:p>
    <w:p w14:paraId="24AAF860" w14:textId="345D6179" w:rsidR="005139AD" w:rsidRPr="005139AD" w:rsidRDefault="00C622C3" w:rsidP="00AC1061">
      <w:pPr>
        <w:pStyle w:val="NLa"/>
      </w:pPr>
      <w:r>
        <w:rPr>
          <w:b/>
          <w:color w:val="A40F1E"/>
        </w:rPr>
        <w:tab/>
      </w:r>
      <w:r w:rsidR="00AC1061" w:rsidRPr="00AC1061">
        <w:rPr>
          <w:b/>
          <w:color w:val="A40F1E"/>
        </w:rPr>
        <w:t>a</w:t>
      </w:r>
      <w:r w:rsidR="00EA7959">
        <w:rPr>
          <w:b/>
          <w:color w:val="A40F1E"/>
        </w:rPr>
        <w:t>)</w:t>
      </w:r>
      <w:r w:rsidR="00AC1061">
        <w:tab/>
      </w:r>
      <w:r w:rsidR="005139AD" w:rsidRPr="005139AD">
        <w:t>What is the weight of the melon, expressed in newtons?</w:t>
      </w:r>
      <w:r w:rsidR="00AC1061">
        <w:tab/>
      </w:r>
      <w:r w:rsidR="005139AD" w:rsidRPr="005139AD">
        <w:t>(2)</w:t>
      </w:r>
    </w:p>
    <w:p w14:paraId="6EF78136" w14:textId="77777777" w:rsidR="00EA7959" w:rsidRPr="002F7758" w:rsidRDefault="00EA7959" w:rsidP="00EA7959">
      <w:pPr>
        <w:pStyle w:val="NLa"/>
        <w:rPr>
          <w:u w:val="dotted"/>
        </w:rPr>
      </w:pPr>
      <w:r>
        <w:tab/>
      </w:r>
      <w:r>
        <w:rPr>
          <w:u w:val="dotted"/>
        </w:rPr>
        <w:t>                                                                                                                                                             </w:t>
      </w:r>
    </w:p>
    <w:p w14:paraId="2824F978" w14:textId="77777777" w:rsidR="00EA7959" w:rsidRPr="002F7758" w:rsidRDefault="00EA7959" w:rsidP="00EA7959">
      <w:pPr>
        <w:pStyle w:val="NLa"/>
        <w:rPr>
          <w:u w:val="dotted"/>
        </w:rPr>
      </w:pPr>
      <w:r>
        <w:tab/>
      </w:r>
      <w:r>
        <w:rPr>
          <w:u w:val="dotted"/>
        </w:rPr>
        <w:t>                                                                                                                                                             </w:t>
      </w:r>
    </w:p>
    <w:p w14:paraId="4E074953" w14:textId="774A0D92" w:rsidR="005139AD" w:rsidRPr="005139AD" w:rsidRDefault="00C622C3" w:rsidP="00AC1061">
      <w:pPr>
        <w:pStyle w:val="NLa"/>
      </w:pPr>
      <w:r>
        <w:rPr>
          <w:b/>
          <w:color w:val="A40F1E"/>
        </w:rPr>
        <w:tab/>
      </w:r>
      <w:r w:rsidR="00AC1061" w:rsidRPr="00AC1061">
        <w:rPr>
          <w:b/>
          <w:color w:val="A40F1E"/>
        </w:rPr>
        <w:t>b</w:t>
      </w:r>
      <w:r w:rsidR="00EA7959">
        <w:rPr>
          <w:b/>
          <w:color w:val="A40F1E"/>
        </w:rPr>
        <w:t>)</w:t>
      </w:r>
      <w:r w:rsidR="00AC1061">
        <w:tab/>
      </w:r>
      <w:r w:rsidR="005139AD" w:rsidRPr="005139AD">
        <w:t>Susan adds an orange to the basket and the spring extends by a further 2</w:t>
      </w:r>
      <w:r w:rsidR="00A71A18">
        <w:t xml:space="preserve"> </w:t>
      </w:r>
      <w:r w:rsidR="005139AD" w:rsidRPr="005139AD">
        <w:t>cm. What is the weight of the orange, expressed in newtons?</w:t>
      </w:r>
      <w:r w:rsidR="00AC1061">
        <w:tab/>
      </w:r>
      <w:r w:rsidR="005139AD" w:rsidRPr="005139AD">
        <w:t>(2)</w:t>
      </w:r>
    </w:p>
    <w:p w14:paraId="2D832605" w14:textId="77777777" w:rsidR="00EA7959" w:rsidRPr="002F7758" w:rsidRDefault="00EA7959" w:rsidP="00EA7959">
      <w:pPr>
        <w:pStyle w:val="NLa"/>
        <w:rPr>
          <w:u w:val="dotted"/>
        </w:rPr>
      </w:pPr>
      <w:r>
        <w:tab/>
      </w:r>
      <w:r>
        <w:rPr>
          <w:u w:val="dotted"/>
        </w:rPr>
        <w:t>                                                                                                                                                             </w:t>
      </w:r>
    </w:p>
    <w:p w14:paraId="1B5654DA" w14:textId="77777777" w:rsidR="00EA7959" w:rsidRPr="002F7758" w:rsidRDefault="00EA7959" w:rsidP="00EA7959">
      <w:pPr>
        <w:pStyle w:val="NLa"/>
        <w:rPr>
          <w:u w:val="dotted"/>
        </w:rPr>
      </w:pPr>
      <w:r>
        <w:tab/>
      </w:r>
      <w:r>
        <w:rPr>
          <w:u w:val="dotted"/>
        </w:rPr>
        <w:t>                                                                                                                                                             </w:t>
      </w:r>
    </w:p>
    <w:p w14:paraId="72463903" w14:textId="27F5DF2A" w:rsidR="005139AD" w:rsidRDefault="005139AD" w:rsidP="00AC1061">
      <w:pPr>
        <w:pStyle w:val="NL"/>
      </w:pPr>
      <w:r w:rsidRPr="005139AD">
        <w:t>TOTAL = 45</w:t>
      </w:r>
    </w:p>
    <w:p w14:paraId="1E7F0AE1" w14:textId="0AD12233" w:rsidR="00100F8A" w:rsidRDefault="00100F8A" w:rsidP="00AC1061">
      <w:pPr>
        <w:pStyle w:val="NL"/>
      </w:pPr>
    </w:p>
    <w:p w14:paraId="1419A472" w14:textId="36C65972" w:rsidR="00100F8A" w:rsidRDefault="00100F8A" w:rsidP="00AC1061">
      <w:pPr>
        <w:pStyle w:val="NL"/>
      </w:pPr>
    </w:p>
    <w:p w14:paraId="72622E72" w14:textId="3B9CC8EB" w:rsidR="00100F8A" w:rsidRDefault="00100F8A" w:rsidP="00AC1061">
      <w:pPr>
        <w:pStyle w:val="NL"/>
      </w:pPr>
    </w:p>
    <w:p w14:paraId="08D4C2CE" w14:textId="65420DBC" w:rsidR="00100F8A" w:rsidRDefault="00100F8A" w:rsidP="00AC1061">
      <w:pPr>
        <w:pStyle w:val="NL"/>
      </w:pPr>
    </w:p>
    <w:p w14:paraId="3215C847" w14:textId="08B1239D" w:rsidR="00100F8A" w:rsidRDefault="00100F8A" w:rsidP="00AC1061">
      <w:pPr>
        <w:pStyle w:val="NL"/>
      </w:pPr>
    </w:p>
    <w:p w14:paraId="0EAFED05" w14:textId="0E248806" w:rsidR="00100F8A" w:rsidRDefault="00100F8A" w:rsidP="00AC1061">
      <w:pPr>
        <w:pStyle w:val="NL"/>
      </w:pPr>
    </w:p>
    <w:p w14:paraId="2A83124B" w14:textId="01617EFF" w:rsidR="00100F8A" w:rsidRDefault="00100F8A" w:rsidP="00AC1061">
      <w:pPr>
        <w:pStyle w:val="NL"/>
      </w:pPr>
    </w:p>
    <w:p w14:paraId="1451B583" w14:textId="1DAD10E6" w:rsidR="00100F8A" w:rsidRDefault="00100F8A" w:rsidP="00AC1061">
      <w:pPr>
        <w:pStyle w:val="NL"/>
      </w:pPr>
    </w:p>
    <w:p w14:paraId="136E1047" w14:textId="00731EEB" w:rsidR="00100F8A" w:rsidRDefault="00100F8A" w:rsidP="00AC1061">
      <w:pPr>
        <w:pStyle w:val="NL"/>
      </w:pPr>
    </w:p>
    <w:p w14:paraId="5B75D228" w14:textId="520C343E" w:rsidR="00100F8A" w:rsidRDefault="00100F8A" w:rsidP="00AC1061">
      <w:pPr>
        <w:pStyle w:val="NL"/>
      </w:pPr>
    </w:p>
    <w:p w14:paraId="393D04D7" w14:textId="74EF8F88" w:rsidR="00100F8A" w:rsidRDefault="00100F8A" w:rsidP="00AC1061">
      <w:pPr>
        <w:pStyle w:val="NL"/>
      </w:pPr>
    </w:p>
    <w:p w14:paraId="25625609" w14:textId="488B5409" w:rsidR="00100F8A" w:rsidRDefault="00100F8A" w:rsidP="00AC1061">
      <w:pPr>
        <w:pStyle w:val="NL"/>
      </w:pPr>
    </w:p>
    <w:p w14:paraId="2423C306" w14:textId="0AFD8A49" w:rsidR="00100F8A" w:rsidRDefault="00100F8A" w:rsidP="00AC1061">
      <w:pPr>
        <w:pStyle w:val="NL"/>
      </w:pPr>
    </w:p>
    <w:p w14:paraId="35E737EF" w14:textId="77777777" w:rsidR="00100F8A" w:rsidRDefault="00100F8A" w:rsidP="00100F8A">
      <w:pPr>
        <w:pStyle w:val="NLa"/>
      </w:pPr>
      <w:r>
        <w:rPr>
          <w:b/>
          <w:color w:val="A40F1E"/>
        </w:rPr>
        <w:t>1</w:t>
      </w:r>
      <w:r>
        <w:tab/>
      </w:r>
      <w:r>
        <w:rPr>
          <w:b/>
          <w:color w:val="A40F1E"/>
        </w:rPr>
        <w:t>a)</w:t>
      </w:r>
      <w:r>
        <w:tab/>
        <w:t>A quantity that has a size and a direction.</w:t>
      </w:r>
      <w:r>
        <w:tab/>
        <w:t>(2)</w:t>
      </w:r>
    </w:p>
    <w:p w14:paraId="02599FE6" w14:textId="77777777" w:rsidR="00100F8A" w:rsidRDefault="00100F8A" w:rsidP="00100F8A">
      <w:pPr>
        <w:pStyle w:val="NLa"/>
      </w:pPr>
      <w:r>
        <w:tab/>
      </w:r>
      <w:r>
        <w:rPr>
          <w:b/>
          <w:color w:val="A40F1E"/>
        </w:rPr>
        <w:t>b)</w:t>
      </w:r>
      <w:r>
        <w:tab/>
        <w:t>Speed; temperature</w:t>
      </w:r>
      <w:r>
        <w:tab/>
        <w:t>(2)</w:t>
      </w:r>
    </w:p>
    <w:p w14:paraId="4357E663" w14:textId="77777777" w:rsidR="00100F8A" w:rsidRDefault="00100F8A" w:rsidP="00100F8A">
      <w:pPr>
        <w:pStyle w:val="NLa"/>
      </w:pPr>
      <w:r>
        <w:tab/>
      </w:r>
      <w:r>
        <w:rPr>
          <w:b/>
          <w:color w:val="A40F1E"/>
        </w:rPr>
        <w:t>c)</w:t>
      </w:r>
      <w:r>
        <w:tab/>
        <w:t xml:space="preserve">The distance travelled in a defined direction is called a </w:t>
      </w:r>
      <w:r>
        <w:rPr>
          <w:b/>
        </w:rPr>
        <w:t xml:space="preserve">displacement </w:t>
      </w:r>
      <w:r>
        <w:t xml:space="preserve">and is a </w:t>
      </w:r>
      <w:r>
        <w:rPr>
          <w:b/>
        </w:rPr>
        <w:t>vector</w:t>
      </w:r>
      <w:r>
        <w:rPr>
          <w:b/>
        </w:rPr>
        <w:t> </w:t>
      </w:r>
      <w:r>
        <w:t>quantity.</w:t>
      </w:r>
      <w:r>
        <w:tab/>
        <w:t>(2)</w:t>
      </w:r>
    </w:p>
    <w:p w14:paraId="1E2E47C6" w14:textId="77777777" w:rsidR="00100F8A" w:rsidRDefault="00100F8A" w:rsidP="00100F8A">
      <w:pPr>
        <w:pStyle w:val="NLa"/>
        <w:rPr>
          <w:b/>
        </w:rPr>
      </w:pPr>
      <w:r>
        <w:tab/>
      </w:r>
      <w:r>
        <w:rPr>
          <w:b/>
          <w:color w:val="A40F1E"/>
        </w:rPr>
        <w:t>d)</w:t>
      </w:r>
      <w:r>
        <w:tab/>
        <w:t>Air resistance</w:t>
      </w:r>
      <w:r>
        <w:t> </w:t>
      </w:r>
      <w:r>
        <w:t> </w:t>
      </w:r>
      <w:r>
        <w:t> </w:t>
      </w:r>
      <w:r>
        <w:rPr>
          <w:b/>
        </w:rPr>
        <w:t>contact</w:t>
      </w:r>
    </w:p>
    <w:p w14:paraId="70843F4F" w14:textId="77777777" w:rsidR="00100F8A" w:rsidRDefault="00100F8A" w:rsidP="00100F8A">
      <w:pPr>
        <w:pStyle w:val="NLa"/>
        <w:rPr>
          <w:b/>
        </w:rPr>
      </w:pPr>
      <w:r>
        <w:tab/>
      </w:r>
      <w:r>
        <w:tab/>
        <w:t>Tension</w:t>
      </w:r>
      <w:r>
        <w:t> </w:t>
      </w:r>
      <w:r>
        <w:t> </w:t>
      </w:r>
      <w:r>
        <w:t> </w:t>
      </w:r>
      <w:r>
        <w:t xml:space="preserve">  </w:t>
      </w:r>
      <w:r>
        <w:t> </w:t>
      </w:r>
      <w:r>
        <w:t> </w:t>
      </w:r>
      <w:r>
        <w:rPr>
          <w:b/>
        </w:rPr>
        <w:t>contact</w:t>
      </w:r>
    </w:p>
    <w:p w14:paraId="1C7DA560" w14:textId="77777777" w:rsidR="00100F8A" w:rsidRDefault="00100F8A" w:rsidP="00100F8A">
      <w:pPr>
        <w:pStyle w:val="NLa"/>
      </w:pPr>
      <w:r>
        <w:tab/>
      </w:r>
      <w:r>
        <w:tab/>
        <w:t>Magnetic</w:t>
      </w:r>
      <w:r>
        <w:t> </w:t>
      </w:r>
      <w:r>
        <w:t> </w:t>
      </w:r>
      <w:r>
        <w:t> </w:t>
      </w:r>
      <w:r>
        <w:t> </w:t>
      </w:r>
      <w:r>
        <w:t xml:space="preserve">   </w:t>
      </w:r>
      <w:r>
        <w:rPr>
          <w:b/>
        </w:rPr>
        <w:t>non-contact</w:t>
      </w:r>
      <w:r>
        <w:tab/>
        <w:t>(3)</w:t>
      </w:r>
    </w:p>
    <w:p w14:paraId="1B3E081A" w14:textId="77777777" w:rsidR="00100F8A" w:rsidRDefault="00100F8A" w:rsidP="00100F8A">
      <w:pPr>
        <w:pStyle w:val="NLa"/>
      </w:pPr>
      <w:r>
        <w:rPr>
          <w:b/>
          <w:color w:val="A40F1E"/>
        </w:rPr>
        <w:t>2</w:t>
      </w:r>
      <w:r>
        <w:tab/>
      </w:r>
      <w:r>
        <w:rPr>
          <w:b/>
          <w:color w:val="A40F1E"/>
        </w:rPr>
        <w:t>a)</w:t>
      </w:r>
      <w:r>
        <w:tab/>
        <w:t>20 × 10</w:t>
      </w:r>
      <w:r>
        <w:rPr>
          <w:vertAlign w:val="superscript"/>
        </w:rPr>
        <w:t>–3</w:t>
      </w:r>
      <w:r>
        <w:t xml:space="preserve"> × 9.8 = 0.196 N</w:t>
      </w:r>
      <w:r>
        <w:tab/>
        <w:t>(2)</w:t>
      </w:r>
    </w:p>
    <w:p w14:paraId="35C99813" w14:textId="77777777" w:rsidR="00100F8A" w:rsidRDefault="00100F8A" w:rsidP="00100F8A">
      <w:pPr>
        <w:pStyle w:val="NLa"/>
      </w:pPr>
      <w:r>
        <w:tab/>
      </w:r>
      <w:r>
        <w:rPr>
          <w:b/>
          <w:color w:val="A40F1E"/>
        </w:rPr>
        <w:t>b)</w:t>
      </w:r>
      <w:r>
        <w:tab/>
        <w:t>20 × 10</w:t>
      </w:r>
      <w:r>
        <w:rPr>
          <w:vertAlign w:val="superscript"/>
        </w:rPr>
        <w:t>–3</w:t>
      </w:r>
      <w:r>
        <w:t xml:space="preserve"> × 1.6 = 0.032 N</w:t>
      </w:r>
      <w:r>
        <w:tab/>
        <w:t>(2)</w:t>
      </w:r>
    </w:p>
    <w:p w14:paraId="11DBE773" w14:textId="77777777" w:rsidR="00100F8A" w:rsidRDefault="00100F8A" w:rsidP="00100F8A">
      <w:pPr>
        <w:pStyle w:val="NLa"/>
      </w:pPr>
      <w:r>
        <w:tab/>
      </w:r>
      <w:r>
        <w:rPr>
          <w:b/>
          <w:color w:val="A40F1E"/>
        </w:rPr>
        <w:t>c)</w:t>
      </w:r>
      <w:r>
        <w:tab/>
        <w:t>The same</w:t>
      </w:r>
      <w:r>
        <w:tab/>
        <w:t>(1)</w:t>
      </w:r>
    </w:p>
    <w:p w14:paraId="3C4AD263" w14:textId="77777777" w:rsidR="00100F8A" w:rsidRDefault="00100F8A" w:rsidP="00100F8A">
      <w:pPr>
        <w:pStyle w:val="NLa"/>
      </w:pPr>
      <w:r>
        <w:rPr>
          <w:b/>
          <w:color w:val="A40F1E"/>
        </w:rPr>
        <w:t>3</w:t>
      </w:r>
      <w:r>
        <w:tab/>
      </w:r>
      <w:r>
        <w:rPr>
          <w:b/>
          <w:color w:val="A40F1E"/>
        </w:rPr>
        <w:t>a)</w:t>
      </w:r>
      <w:r>
        <w:tab/>
        <w:t>Gravity; air resistance (drag).</w:t>
      </w:r>
      <w:r>
        <w:tab/>
        <w:t>(2)</w:t>
      </w:r>
    </w:p>
    <w:p w14:paraId="1D75EEDE" w14:textId="77777777" w:rsidR="00100F8A" w:rsidRDefault="00100F8A" w:rsidP="00100F8A">
      <w:pPr>
        <w:pStyle w:val="NLa"/>
      </w:pPr>
      <w:r>
        <w:rPr>
          <w:b/>
          <w:color w:val="A40F1E"/>
        </w:rPr>
        <w:tab/>
        <w:t>b)</w:t>
      </w:r>
      <w:r>
        <w:tab/>
        <w:t>No; air resistance reduces the pull of gravity and therefore must be acting in the opposite direction.</w:t>
      </w:r>
      <w:r>
        <w:tab/>
        <w:t>(2)</w:t>
      </w:r>
    </w:p>
    <w:p w14:paraId="50597864" w14:textId="77777777" w:rsidR="00100F8A" w:rsidRDefault="00100F8A" w:rsidP="00100F8A">
      <w:pPr>
        <w:pStyle w:val="NLai"/>
      </w:pPr>
      <w:r>
        <w:tab/>
      </w:r>
      <w:r>
        <w:rPr>
          <w:b/>
          <w:color w:val="A40F1E"/>
        </w:rPr>
        <w:t>c)</w:t>
      </w:r>
      <w:r>
        <w:rPr>
          <w:b/>
          <w:color w:val="A40F1E"/>
        </w:rPr>
        <w:tab/>
        <w:t>i)</w:t>
      </w:r>
    </w:p>
    <w:p w14:paraId="136C6195" w14:textId="2D7B1B6A" w:rsidR="00100F8A" w:rsidRDefault="00100F8A" w:rsidP="00100F8A">
      <w:pPr>
        <w:pStyle w:val="NLai"/>
        <w:ind w:left="1857"/>
      </w:pPr>
      <w:r>
        <w:tab/>
      </w:r>
      <w:r>
        <w:tab/>
      </w:r>
      <w:r>
        <w:tab/>
      </w:r>
      <w:r>
        <w:rPr>
          <w:noProof/>
          <w:lang w:eastAsia="en-GB"/>
        </w:rPr>
        <w:drawing>
          <wp:inline distT="0" distB="0" distL="0" distR="0" wp14:anchorId="35F8FF95" wp14:editId="7D3D232B">
            <wp:extent cx="962025" cy="55816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558165"/>
                    </a:xfrm>
                    <a:prstGeom prst="rect">
                      <a:avLst/>
                    </a:prstGeom>
                    <a:noFill/>
                    <a:ln>
                      <a:noFill/>
                    </a:ln>
                  </pic:spPr>
                </pic:pic>
              </a:graphicData>
            </a:graphic>
          </wp:inline>
        </w:drawing>
      </w:r>
    </w:p>
    <w:p w14:paraId="3FE84F05" w14:textId="77777777" w:rsidR="00100F8A" w:rsidRDefault="00100F8A" w:rsidP="00100F8A">
      <w:pPr>
        <w:pStyle w:val="NLai"/>
      </w:pPr>
      <w:r>
        <w:tab/>
      </w:r>
      <w:r>
        <w:tab/>
      </w:r>
      <w:r>
        <w:rPr>
          <w:b/>
          <w:color w:val="A40F1E"/>
        </w:rPr>
        <w:t>ii)</w:t>
      </w:r>
    </w:p>
    <w:p w14:paraId="4E2C4E01" w14:textId="5EE74FC3" w:rsidR="00100F8A" w:rsidRDefault="00100F8A" w:rsidP="00100F8A">
      <w:pPr>
        <w:pStyle w:val="NLai"/>
        <w:ind w:left="1857"/>
      </w:pPr>
      <w:r>
        <w:tab/>
      </w:r>
      <w:r>
        <w:tab/>
      </w:r>
      <w:r>
        <w:tab/>
      </w:r>
      <w:r>
        <w:rPr>
          <w:noProof/>
          <w:lang w:eastAsia="en-GB"/>
        </w:rPr>
        <w:drawing>
          <wp:inline distT="0" distB="0" distL="0" distR="0" wp14:anchorId="2C71B58C" wp14:editId="1EEF56F2">
            <wp:extent cx="558165" cy="12230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8165" cy="1223010"/>
                    </a:xfrm>
                    <a:prstGeom prst="rect">
                      <a:avLst/>
                    </a:prstGeom>
                    <a:noFill/>
                    <a:ln>
                      <a:noFill/>
                    </a:ln>
                  </pic:spPr>
                </pic:pic>
              </a:graphicData>
            </a:graphic>
          </wp:inline>
        </w:drawing>
      </w:r>
    </w:p>
    <w:p w14:paraId="14B95861" w14:textId="77777777" w:rsidR="00100F8A" w:rsidRDefault="00100F8A" w:rsidP="00100F8A">
      <w:pPr>
        <w:pStyle w:val="NLai"/>
      </w:pPr>
      <w:r>
        <w:tab/>
      </w:r>
      <w:r>
        <w:tab/>
      </w:r>
      <w:r>
        <w:rPr>
          <w:b/>
          <w:color w:val="A40F1E"/>
        </w:rPr>
        <w:t>iii)</w:t>
      </w:r>
    </w:p>
    <w:p w14:paraId="258036D0" w14:textId="39922C86" w:rsidR="00100F8A" w:rsidRDefault="00100F8A" w:rsidP="00100F8A">
      <w:pPr>
        <w:pStyle w:val="NLai"/>
        <w:ind w:left="1857"/>
      </w:pPr>
      <w:r>
        <w:tab/>
      </w:r>
      <w:r>
        <w:tab/>
      </w:r>
      <w:r>
        <w:tab/>
      </w:r>
      <w:r>
        <w:rPr>
          <w:noProof/>
          <w:lang w:eastAsia="en-GB"/>
        </w:rPr>
        <w:drawing>
          <wp:inline distT="0" distB="0" distL="0" distR="0" wp14:anchorId="214E7B1A" wp14:editId="28C57124">
            <wp:extent cx="772160" cy="831215"/>
            <wp:effectExtent l="0" t="0" r="889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72160" cy="831215"/>
                    </a:xfrm>
                    <a:prstGeom prst="rect">
                      <a:avLst/>
                    </a:prstGeom>
                    <a:noFill/>
                    <a:ln>
                      <a:noFill/>
                    </a:ln>
                  </pic:spPr>
                </pic:pic>
              </a:graphicData>
            </a:graphic>
          </wp:inline>
        </w:drawing>
      </w:r>
      <w:r>
        <w:tab/>
        <w:t>(3)</w:t>
      </w:r>
    </w:p>
    <w:p w14:paraId="42C39E88" w14:textId="77777777" w:rsidR="00100F8A" w:rsidRDefault="00100F8A" w:rsidP="00100F8A">
      <w:pPr>
        <w:pStyle w:val="NLa"/>
      </w:pPr>
      <w:r>
        <w:rPr>
          <w:b/>
          <w:color w:val="A40F1E"/>
        </w:rPr>
        <w:t>4</w:t>
      </w:r>
      <w:r>
        <w:tab/>
      </w:r>
      <w:r>
        <w:rPr>
          <w:b/>
          <w:color w:val="A40F1E"/>
        </w:rPr>
        <w:t>a)</w:t>
      </w:r>
      <w:r>
        <w:tab/>
        <w:t xml:space="preserve">One </w:t>
      </w:r>
      <w:r>
        <w:rPr>
          <w:b/>
        </w:rPr>
        <w:t>joule</w:t>
      </w:r>
      <w:r>
        <w:t xml:space="preserve"> of work is done when a force of 1 </w:t>
      </w:r>
      <w:r>
        <w:rPr>
          <w:b/>
        </w:rPr>
        <w:t>newton</w:t>
      </w:r>
      <w:r>
        <w:t xml:space="preserve"> moves an object a distance of</w:t>
      </w:r>
      <w:r>
        <w:br/>
        <w:t xml:space="preserve">1 </w:t>
      </w:r>
      <w:r>
        <w:rPr>
          <w:b/>
        </w:rPr>
        <w:t>metre</w:t>
      </w:r>
      <w:r>
        <w:t>.</w:t>
      </w:r>
      <w:r>
        <w:rPr>
          <w:b/>
        </w:rPr>
        <w:tab/>
      </w:r>
      <w:r>
        <w:t>(3)</w:t>
      </w:r>
    </w:p>
    <w:p w14:paraId="65A5A07E" w14:textId="77777777" w:rsidR="00100F8A" w:rsidRDefault="00100F8A" w:rsidP="00100F8A">
      <w:pPr>
        <w:pStyle w:val="NLa"/>
      </w:pPr>
      <w:r>
        <w:tab/>
      </w:r>
      <w:r>
        <w:rPr>
          <w:b/>
          <w:color w:val="A40F1E"/>
        </w:rPr>
        <w:t>b)</w:t>
      </w:r>
      <w:r>
        <w:tab/>
        <w:t xml:space="preserve">Weight = mass × </w:t>
      </w:r>
      <w:r>
        <w:rPr>
          <w:i/>
        </w:rPr>
        <w:t>g</w:t>
      </w:r>
      <w:r>
        <w:t>;</w:t>
      </w:r>
    </w:p>
    <w:p w14:paraId="1E0B00DB" w14:textId="77777777" w:rsidR="00100F8A" w:rsidRDefault="00100F8A" w:rsidP="00100F8A">
      <w:pPr>
        <w:pStyle w:val="NLa"/>
      </w:pPr>
      <w:r>
        <w:tab/>
      </w:r>
      <w:r>
        <w:tab/>
        <w:t xml:space="preserve">mass = </w:t>
      </w:r>
      <w:r>
        <w:rPr>
          <w:position w:val="-24"/>
        </w:rPr>
        <w:object w:dxaOrig="420" w:dyaOrig="615" w14:anchorId="5AD553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0.55pt;height:30.85pt" o:ole="">
            <v:imagedata r:id="rId15" o:title=""/>
          </v:shape>
          <o:OLEObject Type="Embed" ProgID="Equation.DSMT4" ShapeID="_x0000_i1028" DrawAspect="Content" ObjectID="_1643023885" r:id="rId16"/>
        </w:object>
      </w:r>
      <w:r>
        <w:t xml:space="preserve"> = 100</w:t>
      </w:r>
      <w:r>
        <w:rPr>
          <w:rFonts w:cs="Arial"/>
          <w:shd w:val="clear" w:color="auto" w:fill="FFFFFF"/>
        </w:rPr>
        <w:t xml:space="preserve"> </w:t>
      </w:r>
      <w:r>
        <w:t>kg.</w:t>
      </w:r>
      <w:r>
        <w:tab/>
        <w:t>(2)</w:t>
      </w:r>
    </w:p>
    <w:p w14:paraId="272C876F" w14:textId="77777777" w:rsidR="00100F8A" w:rsidRDefault="00100F8A" w:rsidP="00100F8A">
      <w:pPr>
        <w:pStyle w:val="NLai"/>
      </w:pPr>
      <w:r>
        <w:tab/>
      </w:r>
      <w:r>
        <w:rPr>
          <w:b/>
          <w:color w:val="A40F1E"/>
        </w:rPr>
        <w:t>c)</w:t>
      </w:r>
      <w:r>
        <w:rPr>
          <w:b/>
          <w:color w:val="A40F1E"/>
        </w:rPr>
        <w:tab/>
        <w:t>i)</w:t>
      </w:r>
      <w:r>
        <w:tab/>
        <w:t xml:space="preserve">Mass of rock = </w:t>
      </w:r>
      <w:r>
        <w:rPr>
          <w:position w:val="-24"/>
        </w:rPr>
        <w:object w:dxaOrig="345" w:dyaOrig="615" w14:anchorId="44F5663B">
          <v:shape id="_x0000_i1029" type="#_x0000_t75" style="width:16.85pt;height:30.85pt" o:ole="">
            <v:imagedata r:id="rId17" o:title=""/>
          </v:shape>
          <o:OLEObject Type="Embed" ProgID="Equation.DSMT4" ShapeID="_x0000_i1029" DrawAspect="Content" ObjectID="_1643023886" r:id="rId18"/>
        </w:object>
      </w:r>
      <w:r>
        <w:t xml:space="preserve"> = 45</w:t>
      </w:r>
      <w:r>
        <w:rPr>
          <w:rFonts w:cs="Arial"/>
          <w:shd w:val="clear" w:color="auto" w:fill="FFFFFF"/>
        </w:rPr>
        <w:t xml:space="preserve"> </w:t>
      </w:r>
      <w:r>
        <w:t>kg;</w:t>
      </w:r>
    </w:p>
    <w:p w14:paraId="725477CD" w14:textId="77777777" w:rsidR="00100F8A" w:rsidRDefault="00100F8A" w:rsidP="00100F8A">
      <w:pPr>
        <w:pStyle w:val="NLai"/>
      </w:pPr>
      <w:r>
        <w:tab/>
      </w:r>
      <w:r>
        <w:tab/>
      </w:r>
      <w:r>
        <w:tab/>
        <w:t xml:space="preserve">weight on Earth = mass × </w:t>
      </w:r>
      <w:r>
        <w:rPr>
          <w:i/>
        </w:rPr>
        <w:t>g</w:t>
      </w:r>
      <w:r>
        <w:t xml:space="preserve"> (Earth) = 45 × 9.8 = 441</w:t>
      </w:r>
      <w:r>
        <w:rPr>
          <w:rFonts w:cs="Arial"/>
          <w:shd w:val="clear" w:color="auto" w:fill="FFFFFF"/>
        </w:rPr>
        <w:t xml:space="preserve"> </w:t>
      </w:r>
      <w:r>
        <w:t>N.</w:t>
      </w:r>
      <w:r>
        <w:tab/>
        <w:t>(2)</w:t>
      </w:r>
    </w:p>
    <w:p w14:paraId="2D84E271" w14:textId="77777777" w:rsidR="00100F8A" w:rsidRDefault="00100F8A" w:rsidP="00100F8A">
      <w:pPr>
        <w:pStyle w:val="NLai"/>
      </w:pPr>
      <w:r>
        <w:tab/>
      </w:r>
      <w:r>
        <w:tab/>
      </w:r>
      <w:r>
        <w:rPr>
          <w:b/>
          <w:color w:val="A40F1E"/>
        </w:rPr>
        <w:t>ii)</w:t>
      </w:r>
      <w:r>
        <w:tab/>
        <w:t xml:space="preserve">Work = force × distance </w:t>
      </w:r>
      <w:proofErr w:type="gramStart"/>
      <w:r>
        <w:t>=  72</w:t>
      </w:r>
      <w:proofErr w:type="gramEnd"/>
      <w:r>
        <w:t xml:space="preserve"> × 1.5 = 108</w:t>
      </w:r>
      <w:r>
        <w:rPr>
          <w:rFonts w:cs="Arial"/>
          <w:shd w:val="clear" w:color="auto" w:fill="FFFFFF"/>
        </w:rPr>
        <w:t xml:space="preserve"> </w:t>
      </w:r>
      <w:r>
        <w:t>J.</w:t>
      </w:r>
      <w:r>
        <w:tab/>
        <w:t>(2)</w:t>
      </w:r>
    </w:p>
    <w:p w14:paraId="5DEFE356" w14:textId="77777777" w:rsidR="00100F8A" w:rsidRDefault="00100F8A" w:rsidP="00100F8A">
      <w:pPr>
        <w:pStyle w:val="NLai"/>
      </w:pPr>
      <w:r>
        <w:tab/>
      </w:r>
      <w:r>
        <w:tab/>
      </w:r>
      <w:r>
        <w:rPr>
          <w:b/>
          <w:color w:val="A40F1E"/>
        </w:rPr>
        <w:t>iii)</w:t>
      </w:r>
      <w:r>
        <w:tab/>
        <w:t xml:space="preserve">Increase in gravitational potential energy = </w:t>
      </w:r>
      <w:r>
        <w:rPr>
          <w:i/>
        </w:rPr>
        <w:t>m</w:t>
      </w:r>
      <w:r>
        <w:t xml:space="preserve"> × </w:t>
      </w:r>
      <w:r>
        <w:rPr>
          <w:i/>
        </w:rPr>
        <w:t>g</w:t>
      </w:r>
      <w:r>
        <w:t xml:space="preserve"> (moon) × </w:t>
      </w:r>
      <w:r>
        <w:rPr>
          <w:i/>
        </w:rPr>
        <w:t>h</w:t>
      </w:r>
    </w:p>
    <w:p w14:paraId="56F155B9" w14:textId="77777777" w:rsidR="00100F8A" w:rsidRDefault="00100F8A" w:rsidP="00100F8A">
      <w:pPr>
        <w:pStyle w:val="NLai"/>
      </w:pPr>
      <w:r>
        <w:tab/>
      </w:r>
      <w:r>
        <w:tab/>
      </w:r>
      <w:r>
        <w:tab/>
        <w:t>= 45 × 1.6 × 1.5 = 108</w:t>
      </w:r>
      <w:r>
        <w:rPr>
          <w:rFonts w:cs="Arial"/>
          <w:shd w:val="clear" w:color="auto" w:fill="FFFFFF"/>
        </w:rPr>
        <w:t xml:space="preserve"> </w:t>
      </w:r>
      <w:r>
        <w:t>J.</w:t>
      </w:r>
      <w:r>
        <w:tab/>
        <w:t>(2)</w:t>
      </w:r>
    </w:p>
    <w:p w14:paraId="0372813D" w14:textId="77777777" w:rsidR="00100F8A" w:rsidRDefault="00100F8A" w:rsidP="00100F8A">
      <w:pPr>
        <w:pStyle w:val="NLai"/>
      </w:pPr>
      <w:r>
        <w:tab/>
      </w:r>
      <w:r>
        <w:tab/>
      </w:r>
      <w:r>
        <w:rPr>
          <w:b/>
          <w:color w:val="A40F1E"/>
        </w:rPr>
        <w:t>iv)</w:t>
      </w:r>
      <w:r>
        <w:tab/>
        <w:t>Andy’s weight on the Moon is 100 × 1.6 = 160</w:t>
      </w:r>
      <w:r>
        <w:rPr>
          <w:rFonts w:cs="Arial"/>
          <w:shd w:val="clear" w:color="auto" w:fill="FFFFFF"/>
        </w:rPr>
        <w:t xml:space="preserve"> </w:t>
      </w:r>
      <w:r>
        <w:t>N weight of moon rock is 72</w:t>
      </w:r>
      <w:r>
        <w:rPr>
          <w:rFonts w:cs="Arial"/>
          <w:shd w:val="clear" w:color="auto" w:fill="FFFFFF"/>
        </w:rPr>
        <w:t xml:space="preserve"> </w:t>
      </w:r>
      <w:r>
        <w:t xml:space="preserve">N therefore percentage = </w:t>
      </w:r>
      <w:r>
        <w:rPr>
          <w:position w:val="-24"/>
        </w:rPr>
        <w:object w:dxaOrig="405" w:dyaOrig="615" w14:anchorId="155FC81E">
          <v:shape id="_x0000_i1030" type="#_x0000_t75" style="width:20.55pt;height:30.85pt" o:ole="">
            <v:imagedata r:id="rId19" o:title=""/>
          </v:shape>
          <o:OLEObject Type="Embed" ProgID="Equation.DSMT4" ShapeID="_x0000_i1030" DrawAspect="Content" ObjectID="_1643023887" r:id="rId20"/>
        </w:object>
      </w:r>
      <w:r>
        <w:t xml:space="preserve"> × 100 = 45%</w:t>
      </w:r>
      <w:r>
        <w:tab/>
        <w:t>(2)</w:t>
      </w:r>
    </w:p>
    <w:p w14:paraId="5AD4AB45" w14:textId="77777777" w:rsidR="00100F8A" w:rsidRDefault="00100F8A" w:rsidP="00100F8A">
      <w:pPr>
        <w:pStyle w:val="NLai"/>
      </w:pPr>
      <w:r>
        <w:rPr>
          <w:b/>
          <w:color w:val="A40F1E"/>
        </w:rPr>
        <w:tab/>
      </w:r>
      <w:r>
        <w:rPr>
          <w:b/>
          <w:color w:val="A40F1E"/>
        </w:rPr>
        <w:tab/>
        <w:t>v)</w:t>
      </w:r>
      <w:r>
        <w:rPr>
          <w:b/>
          <w:color w:val="A40F1E"/>
        </w:rPr>
        <w:tab/>
      </w:r>
      <w:r>
        <w:t>Mass = 45</w:t>
      </w:r>
      <w:r>
        <w:rPr>
          <w:rFonts w:cs="Arial"/>
          <w:shd w:val="clear" w:color="auto" w:fill="FFFFFF"/>
        </w:rPr>
        <w:t xml:space="preserve"> </w:t>
      </w:r>
      <w:r>
        <w:t xml:space="preserve">kg </w:t>
      </w:r>
      <w:r>
        <w:tab/>
        <w:t>(1)</w:t>
      </w:r>
    </w:p>
    <w:p w14:paraId="2BBB530E" w14:textId="77777777" w:rsidR="00100F8A" w:rsidRDefault="00100F8A" w:rsidP="00100F8A">
      <w:pPr>
        <w:pStyle w:val="NLa"/>
      </w:pPr>
      <w:r>
        <w:rPr>
          <w:b/>
          <w:color w:val="A40F1E"/>
        </w:rPr>
        <w:t>5</w:t>
      </w:r>
      <w:r>
        <w:tab/>
      </w:r>
      <w:r>
        <w:rPr>
          <w:b/>
          <w:color w:val="A40F1E"/>
        </w:rPr>
        <w:t>a)</w:t>
      </w:r>
      <w:r>
        <w:tab/>
        <w:t xml:space="preserve">Pressure = </w:t>
      </w:r>
      <w:r>
        <w:rPr>
          <w:position w:val="-24"/>
        </w:rPr>
        <w:object w:dxaOrig="540" w:dyaOrig="615" w14:anchorId="168CE2D8">
          <v:shape id="_x0000_i1031" type="#_x0000_t75" style="width:27.1pt;height:30.85pt" o:ole="">
            <v:imagedata r:id="rId21" o:title=""/>
          </v:shape>
          <o:OLEObject Type="Embed" ProgID="Equation.DSMT4" ShapeID="_x0000_i1031" DrawAspect="Content" ObjectID="_1643023888" r:id="rId22"/>
        </w:object>
      </w:r>
      <w:r>
        <w:t>; force = (30 × 9.8) = 294</w:t>
      </w:r>
      <w:r>
        <w:rPr>
          <w:rFonts w:cs="Arial"/>
          <w:shd w:val="clear" w:color="auto" w:fill="FFFFFF"/>
        </w:rPr>
        <w:t xml:space="preserve"> </w:t>
      </w:r>
      <w:r>
        <w:t>N area = 4 × 4 × 10</w:t>
      </w:r>
      <w:r>
        <w:rPr>
          <w:vertAlign w:val="superscript"/>
        </w:rPr>
        <w:t xml:space="preserve">–4 </w:t>
      </w:r>
      <w:r>
        <w:t>= 1.6 × 10</w:t>
      </w:r>
      <w:r>
        <w:rPr>
          <w:vertAlign w:val="superscript"/>
        </w:rPr>
        <w:t xml:space="preserve">–3 </w:t>
      </w:r>
      <w:r>
        <w:t xml:space="preserve"> m</w:t>
      </w:r>
      <w:r>
        <w:rPr>
          <w:vertAlign w:val="superscript"/>
        </w:rPr>
        <w:t>2</w:t>
      </w:r>
      <w:r>
        <w:t>. Therefore, pressure = 183750</w:t>
      </w:r>
      <w:r>
        <w:rPr>
          <w:rFonts w:cs="Arial"/>
          <w:shd w:val="clear" w:color="auto" w:fill="FFFFFF"/>
        </w:rPr>
        <w:t xml:space="preserve"> </w:t>
      </w:r>
      <w:r>
        <w:t>N/m</w:t>
      </w:r>
      <w:r>
        <w:rPr>
          <w:vertAlign w:val="superscript"/>
        </w:rPr>
        <w:t xml:space="preserve"> 2</w:t>
      </w:r>
      <w:r>
        <w:tab/>
        <w:t>(2)</w:t>
      </w:r>
    </w:p>
    <w:p w14:paraId="4C6E0385" w14:textId="77777777" w:rsidR="00100F8A" w:rsidRDefault="00100F8A" w:rsidP="00100F8A">
      <w:pPr>
        <w:pStyle w:val="NLa"/>
      </w:pPr>
      <w:r>
        <w:tab/>
      </w:r>
      <w:r>
        <w:rPr>
          <w:b/>
          <w:color w:val="A40F1E"/>
        </w:rPr>
        <w:t>b)</w:t>
      </w:r>
      <w:r>
        <w:tab/>
        <w:t>Lower than on Earth. The weight of the dog is lower because the gravitational field strength of the moon is lower than on the Earth. Assume that the paw size is the same so the pressure is lower.</w:t>
      </w:r>
      <w:r>
        <w:tab/>
        <w:t>(2)</w:t>
      </w:r>
    </w:p>
    <w:p w14:paraId="3389F170" w14:textId="77777777" w:rsidR="00100F8A" w:rsidRDefault="00100F8A" w:rsidP="00100F8A">
      <w:pPr>
        <w:pStyle w:val="NL"/>
      </w:pPr>
      <w:r>
        <w:rPr>
          <w:b/>
          <w:color w:val="A40F1E"/>
        </w:rPr>
        <w:t>6</w:t>
      </w:r>
      <w:r>
        <w:tab/>
        <w:t>When something is elastic, it will return to its original shape when the force stretching/deforming it is removed. If it is inelastic, it will not return to its original shape.          </w:t>
      </w:r>
      <w:r>
        <w:t> </w:t>
      </w:r>
      <w:r>
        <w:tab/>
        <w:t>(2)</w:t>
      </w:r>
    </w:p>
    <w:p w14:paraId="4E0033A6" w14:textId="77777777" w:rsidR="00100F8A" w:rsidRDefault="00100F8A" w:rsidP="00100F8A">
      <w:pPr>
        <w:pStyle w:val="NLa"/>
      </w:pPr>
      <w:r>
        <w:rPr>
          <w:b/>
          <w:color w:val="A40F1E"/>
        </w:rPr>
        <w:t>7</w:t>
      </w:r>
      <w:r>
        <w:tab/>
      </w:r>
      <w:r>
        <w:rPr>
          <w:b/>
          <w:color w:val="A40F1E"/>
        </w:rPr>
        <w:t>a)</w:t>
      </w:r>
      <w:r>
        <w:tab/>
        <w:t>Force (weight) = spring constant × extension = 200 × 0.06 = 12</w:t>
      </w:r>
      <w:r>
        <w:rPr>
          <w:rFonts w:cs="Arial"/>
          <w:shd w:val="clear" w:color="auto" w:fill="FFFFFF"/>
        </w:rPr>
        <w:t xml:space="preserve"> </w:t>
      </w:r>
      <w:r>
        <w:t>N</w:t>
      </w:r>
      <w:r>
        <w:tab/>
        <w:t>(2)</w:t>
      </w:r>
    </w:p>
    <w:p w14:paraId="78CA3899" w14:textId="77777777" w:rsidR="00100F8A" w:rsidRDefault="00100F8A" w:rsidP="00100F8A">
      <w:pPr>
        <w:pStyle w:val="NLa"/>
      </w:pPr>
      <w:r>
        <w:rPr>
          <w:b/>
          <w:color w:val="A40F1E"/>
        </w:rPr>
        <w:tab/>
        <w:t>b)</w:t>
      </w:r>
      <w:r>
        <w:rPr>
          <w:b/>
          <w:color w:val="A40F1E"/>
        </w:rPr>
        <w:tab/>
      </w:r>
      <w:r>
        <w:t>Force (weight) of melon plus orange = 200 × 0.08 = 16</w:t>
      </w:r>
      <w:r>
        <w:rPr>
          <w:rFonts w:cs="Arial"/>
          <w:shd w:val="clear" w:color="auto" w:fill="FFFFFF"/>
        </w:rPr>
        <w:t xml:space="preserve"> </w:t>
      </w:r>
      <w:r>
        <w:t xml:space="preserve">N, therefore weight of orange </w:t>
      </w:r>
      <w:r>
        <w:br/>
        <w:t>= 16 – 12 = 4</w:t>
      </w:r>
      <w:r>
        <w:rPr>
          <w:rFonts w:cs="Arial"/>
          <w:shd w:val="clear" w:color="auto" w:fill="FFFFFF"/>
        </w:rPr>
        <w:t xml:space="preserve"> </w:t>
      </w:r>
      <w:r>
        <w:t>N</w:t>
      </w:r>
      <w:r>
        <w:tab/>
        <w:t>(2)</w:t>
      </w:r>
    </w:p>
    <w:p w14:paraId="00EA48DC" w14:textId="77777777" w:rsidR="00100F8A" w:rsidRDefault="00100F8A" w:rsidP="00100F8A">
      <w:pPr>
        <w:pStyle w:val="NL"/>
      </w:pPr>
      <w:r>
        <w:t>TOTAL = 45</w:t>
      </w:r>
    </w:p>
    <w:p w14:paraId="3BAEC279" w14:textId="77777777" w:rsidR="00100F8A" w:rsidRPr="005139AD" w:rsidRDefault="00100F8A" w:rsidP="00AC1061">
      <w:pPr>
        <w:pStyle w:val="NL"/>
      </w:pPr>
      <w:bookmarkStart w:id="0" w:name="_GoBack"/>
      <w:bookmarkEnd w:id="0"/>
    </w:p>
    <w:sectPr w:rsidR="00100F8A" w:rsidRPr="005139AD" w:rsidSect="000D3A0C">
      <w:headerReference w:type="default" r:id="rId23"/>
      <w:pgSz w:w="11906" w:h="16838"/>
      <w:pgMar w:top="1440" w:right="1133" w:bottom="1440" w:left="1440" w:header="708" w:footer="60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44AF14" w14:textId="77777777" w:rsidR="00CE2416" w:rsidRDefault="00CE2416" w:rsidP="006E08CB">
      <w:r>
        <w:separator/>
      </w:r>
    </w:p>
  </w:endnote>
  <w:endnote w:type="continuationSeparator" w:id="0">
    <w:p w14:paraId="71FB470F" w14:textId="77777777" w:rsidR="00CE2416" w:rsidRDefault="00CE2416" w:rsidP="006E0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FrutigerLTStd-Roman">
    <w:altName w:val="Arial"/>
    <w:panose1 w:val="00000000000000000000"/>
    <w:charset w:val="00"/>
    <w:family w:val="swiss"/>
    <w:notTrueType/>
    <w:pitch w:val="default"/>
    <w:sig w:usb0="00000003" w:usb1="00000000" w:usb2="00000000" w:usb3="00000000" w:csb0="00000009"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CCA841" w14:textId="77777777" w:rsidR="00CE2416" w:rsidRDefault="00CE2416" w:rsidP="006E08CB">
      <w:r>
        <w:separator/>
      </w:r>
    </w:p>
  </w:footnote>
  <w:footnote w:type="continuationSeparator" w:id="0">
    <w:p w14:paraId="3441BBAC" w14:textId="77777777" w:rsidR="00CE2416" w:rsidRDefault="00CE2416" w:rsidP="006E08C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13626C" w14:textId="07BD4171" w:rsidR="00F774A5" w:rsidRPr="001336B1" w:rsidRDefault="008754FE" w:rsidP="005139AD">
    <w:pPr>
      <w:pStyle w:val="Header"/>
      <w:pBdr>
        <w:bottom w:val="single" w:sz="4" w:space="1" w:color="auto"/>
      </w:pBdr>
      <w:tabs>
        <w:tab w:val="clear" w:pos="4320"/>
        <w:tab w:val="clear" w:pos="8640"/>
        <w:tab w:val="right" w:pos="9356"/>
      </w:tabs>
      <w:spacing w:after="480"/>
      <w:jc w:val="right"/>
      <w:rPr>
        <w:rFonts w:asciiTheme="minorHAnsi" w:hAnsiTheme="minorHAnsi"/>
        <w:sz w:val="28"/>
        <w:szCs w:val="28"/>
        <w:u w:color="008000"/>
      </w:rPr>
    </w:pPr>
    <w:r>
      <w:rPr>
        <w:rFonts w:asciiTheme="minorHAnsi" w:hAnsiTheme="minorHAnsi"/>
        <w:color w:val="A40F1E"/>
        <w:sz w:val="48"/>
        <w:szCs w:val="48"/>
      </w:rPr>
      <w:t>4.5 Forces and motion 2</w:t>
    </w:r>
    <w:r w:rsidR="00F774A5">
      <w:rPr>
        <w:rFonts w:asciiTheme="minorHAnsi" w:hAnsiTheme="minorHAnsi"/>
        <w:sz w:val="72"/>
        <w:szCs w:val="72"/>
        <w:u w:color="008000"/>
      </w:rPr>
      <w:tab/>
    </w:r>
    <w:r w:rsidR="00100F8A">
      <w:rPr>
        <w:rFonts w:asciiTheme="minorHAnsi" w:hAnsiTheme="minorHAnsi"/>
        <w:sz w:val="28"/>
        <w:szCs w:val="28"/>
      </w:rPr>
      <w:t>Gap Filling Exercises</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4437A9"/>
    <w:multiLevelType w:val="hybridMultilevel"/>
    <w:tmpl w:val="2744AC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DE25C4A"/>
    <w:multiLevelType w:val="multilevel"/>
    <w:tmpl w:val="0E149AAE"/>
    <w:lvl w:ilvl="0">
      <w:start w:val="1"/>
      <w:numFmt w:val="bullet"/>
      <w:lvlText w:val=""/>
      <w:lvlJc w:val="left"/>
      <w:pPr>
        <w:ind w:left="1854" w:hanging="720"/>
      </w:pPr>
      <w:rPr>
        <w:rFonts w:ascii="Symbol" w:hAnsi="Symbol" w:hint="default"/>
      </w:rPr>
    </w:lvl>
    <w:lvl w:ilvl="1">
      <w:start w:val="1"/>
      <w:numFmt w:val="bullet"/>
      <w:lvlText w:val="o"/>
      <w:lvlJc w:val="left"/>
      <w:pPr>
        <w:ind w:left="1440" w:hanging="360"/>
      </w:pPr>
      <w:rPr>
        <w:rFonts w:ascii="Courier" w:hAnsi="Courier"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w:hAnsi="Courier"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w:hAnsi="Courier"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3215AF"/>
    <w:multiLevelType w:val="hybridMultilevel"/>
    <w:tmpl w:val="B4D2726A"/>
    <w:lvl w:ilvl="0" w:tplc="C89EDE50">
      <w:start w:val="1"/>
      <w:numFmt w:val="bullet"/>
      <w:pStyle w:val="Bulletlist1"/>
      <w:lvlText w:val=""/>
      <w:lvlJc w:val="left"/>
      <w:pPr>
        <w:tabs>
          <w:tab w:val="num" w:pos="720"/>
        </w:tabs>
        <w:ind w:left="720" w:firstLine="0"/>
      </w:pPr>
      <w:rPr>
        <w:rFonts w:ascii="Symbol" w:hAnsi="Symbol" w:hint="default"/>
        <w:color w:val="C0000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D395514"/>
    <w:multiLevelType w:val="hybridMultilevel"/>
    <w:tmpl w:val="58D6A388"/>
    <w:lvl w:ilvl="0" w:tplc="55B0BCBE">
      <w:start w:val="5"/>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28161662"/>
    <w:multiLevelType w:val="hybridMultilevel"/>
    <w:tmpl w:val="0FEADF16"/>
    <w:lvl w:ilvl="0" w:tplc="B59EDC90">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3E2B45E1"/>
    <w:multiLevelType w:val="hybridMultilevel"/>
    <w:tmpl w:val="9CA87572"/>
    <w:lvl w:ilvl="0" w:tplc="13F87A20">
      <w:start w:val="5"/>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440F335D"/>
    <w:multiLevelType w:val="hybridMultilevel"/>
    <w:tmpl w:val="4E98907A"/>
    <w:lvl w:ilvl="0" w:tplc="FC5600D4">
      <w:start w:val="1"/>
      <w:numFmt w:val="bullet"/>
      <w:lvlText w:val=""/>
      <w:lvlJc w:val="left"/>
      <w:pPr>
        <w:ind w:left="2138" w:hanging="720"/>
      </w:pPr>
      <w:rPr>
        <w:rFonts w:ascii="Symbol" w:hAnsi="Symbol" w:hint="default"/>
        <w:color w:val="008000"/>
      </w:rPr>
    </w:lvl>
    <w:lvl w:ilvl="1" w:tplc="04090003" w:tentative="1">
      <w:start w:val="1"/>
      <w:numFmt w:val="bullet"/>
      <w:lvlText w:val="o"/>
      <w:lvlJc w:val="left"/>
      <w:pPr>
        <w:ind w:left="1386" w:hanging="360"/>
      </w:pPr>
      <w:rPr>
        <w:rFonts w:ascii="Courier" w:hAnsi="Courier" w:hint="default"/>
      </w:rPr>
    </w:lvl>
    <w:lvl w:ilvl="2" w:tplc="04090005" w:tentative="1">
      <w:start w:val="1"/>
      <w:numFmt w:val="bullet"/>
      <w:lvlText w:val=""/>
      <w:lvlJc w:val="left"/>
      <w:pPr>
        <w:ind w:left="2106" w:hanging="360"/>
      </w:pPr>
      <w:rPr>
        <w:rFonts w:ascii="Wingdings" w:hAnsi="Wingdings" w:hint="default"/>
      </w:rPr>
    </w:lvl>
    <w:lvl w:ilvl="3" w:tplc="04090001" w:tentative="1">
      <w:start w:val="1"/>
      <w:numFmt w:val="bullet"/>
      <w:lvlText w:val=""/>
      <w:lvlJc w:val="left"/>
      <w:pPr>
        <w:ind w:left="2826" w:hanging="360"/>
      </w:pPr>
      <w:rPr>
        <w:rFonts w:ascii="Symbol" w:hAnsi="Symbol" w:hint="default"/>
      </w:rPr>
    </w:lvl>
    <w:lvl w:ilvl="4" w:tplc="04090003" w:tentative="1">
      <w:start w:val="1"/>
      <w:numFmt w:val="bullet"/>
      <w:lvlText w:val="o"/>
      <w:lvlJc w:val="left"/>
      <w:pPr>
        <w:ind w:left="3546" w:hanging="360"/>
      </w:pPr>
      <w:rPr>
        <w:rFonts w:ascii="Courier" w:hAnsi="Courier" w:hint="default"/>
      </w:rPr>
    </w:lvl>
    <w:lvl w:ilvl="5" w:tplc="04090005" w:tentative="1">
      <w:start w:val="1"/>
      <w:numFmt w:val="bullet"/>
      <w:lvlText w:val=""/>
      <w:lvlJc w:val="left"/>
      <w:pPr>
        <w:ind w:left="4266" w:hanging="360"/>
      </w:pPr>
      <w:rPr>
        <w:rFonts w:ascii="Wingdings" w:hAnsi="Wingdings" w:hint="default"/>
      </w:rPr>
    </w:lvl>
    <w:lvl w:ilvl="6" w:tplc="04090001" w:tentative="1">
      <w:start w:val="1"/>
      <w:numFmt w:val="bullet"/>
      <w:lvlText w:val=""/>
      <w:lvlJc w:val="left"/>
      <w:pPr>
        <w:ind w:left="4986" w:hanging="360"/>
      </w:pPr>
      <w:rPr>
        <w:rFonts w:ascii="Symbol" w:hAnsi="Symbol" w:hint="default"/>
      </w:rPr>
    </w:lvl>
    <w:lvl w:ilvl="7" w:tplc="04090003" w:tentative="1">
      <w:start w:val="1"/>
      <w:numFmt w:val="bullet"/>
      <w:lvlText w:val="o"/>
      <w:lvlJc w:val="left"/>
      <w:pPr>
        <w:ind w:left="5706" w:hanging="360"/>
      </w:pPr>
      <w:rPr>
        <w:rFonts w:ascii="Courier" w:hAnsi="Courier" w:hint="default"/>
      </w:rPr>
    </w:lvl>
    <w:lvl w:ilvl="8" w:tplc="04090005" w:tentative="1">
      <w:start w:val="1"/>
      <w:numFmt w:val="bullet"/>
      <w:lvlText w:val=""/>
      <w:lvlJc w:val="left"/>
      <w:pPr>
        <w:ind w:left="6426" w:hanging="360"/>
      </w:pPr>
      <w:rPr>
        <w:rFonts w:ascii="Wingdings" w:hAnsi="Wingdings" w:hint="default"/>
      </w:rPr>
    </w:lvl>
  </w:abstractNum>
  <w:abstractNum w:abstractNumId="7" w15:restartNumberingAfterBreak="0">
    <w:nsid w:val="4AC47578"/>
    <w:multiLevelType w:val="hybridMultilevel"/>
    <w:tmpl w:val="0E149AAE"/>
    <w:lvl w:ilvl="0" w:tplc="23246498">
      <w:start w:val="1"/>
      <w:numFmt w:val="bullet"/>
      <w:lvlText w:val=""/>
      <w:lvlJc w:val="left"/>
      <w:pPr>
        <w:ind w:left="1854" w:hanging="720"/>
      </w:pPr>
      <w:rPr>
        <w:rFonts w:ascii="Symbol" w:hAnsi="Symbol" w:hint="default"/>
      </w:rPr>
    </w:lvl>
    <w:lvl w:ilvl="1" w:tplc="87646B3A">
      <w:start w:val="1"/>
      <w:numFmt w:val="bullet"/>
      <w:pStyle w:val="BL"/>
      <w:lvlText w:val="o"/>
      <w:lvlJc w:val="left"/>
      <w:pPr>
        <w:ind w:left="1440" w:hanging="360"/>
      </w:pPr>
      <w:rPr>
        <w:rFonts w:ascii="Courier" w:hAnsi="Courier"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w:hAnsi="Courier"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w:hAnsi="Courier"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F2C03D2"/>
    <w:multiLevelType w:val="hybridMultilevel"/>
    <w:tmpl w:val="99A8690C"/>
    <w:lvl w:ilvl="0" w:tplc="470C1766">
      <w:start w:val="1"/>
      <w:numFmt w:val="bullet"/>
      <w:pStyle w:val="BLSub"/>
      <w:lvlText w:val=""/>
      <w:lvlJc w:val="left"/>
      <w:pPr>
        <w:ind w:left="3556" w:hanging="1854"/>
      </w:pPr>
      <w:rPr>
        <w:rFonts w:ascii="Symbol" w:hAnsi="Symbol" w:hint="default"/>
        <w:color w:val="A40F1E"/>
      </w:rPr>
    </w:lvl>
    <w:lvl w:ilvl="1" w:tplc="04090003" w:tentative="1">
      <w:start w:val="1"/>
      <w:numFmt w:val="bullet"/>
      <w:lvlText w:val="o"/>
      <w:lvlJc w:val="left"/>
      <w:pPr>
        <w:ind w:left="2858" w:hanging="360"/>
      </w:pPr>
      <w:rPr>
        <w:rFonts w:ascii="Courier" w:hAnsi="Courier" w:hint="default"/>
      </w:rPr>
    </w:lvl>
    <w:lvl w:ilvl="2" w:tplc="04090005" w:tentative="1">
      <w:start w:val="1"/>
      <w:numFmt w:val="bullet"/>
      <w:lvlText w:val=""/>
      <w:lvlJc w:val="left"/>
      <w:pPr>
        <w:ind w:left="3578" w:hanging="360"/>
      </w:pPr>
      <w:rPr>
        <w:rFonts w:ascii="Symbol" w:hAnsi="Symbol"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w:hAnsi="Courier" w:hint="default"/>
      </w:rPr>
    </w:lvl>
    <w:lvl w:ilvl="5" w:tplc="04090005" w:tentative="1">
      <w:start w:val="1"/>
      <w:numFmt w:val="bullet"/>
      <w:lvlText w:val=""/>
      <w:lvlJc w:val="left"/>
      <w:pPr>
        <w:ind w:left="5738" w:hanging="360"/>
      </w:pPr>
      <w:rPr>
        <w:rFonts w:ascii="Symbol" w:hAnsi="Symbol"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w:hAnsi="Courier" w:hint="default"/>
      </w:rPr>
    </w:lvl>
    <w:lvl w:ilvl="8" w:tplc="04090005" w:tentative="1">
      <w:start w:val="1"/>
      <w:numFmt w:val="bullet"/>
      <w:lvlText w:val=""/>
      <w:lvlJc w:val="left"/>
      <w:pPr>
        <w:ind w:left="7898" w:hanging="360"/>
      </w:pPr>
      <w:rPr>
        <w:rFonts w:ascii="Symbol" w:hAnsi="Symbol" w:hint="default"/>
      </w:rPr>
    </w:lvl>
  </w:abstractNum>
  <w:abstractNum w:abstractNumId="9" w15:restartNumberingAfterBreak="0">
    <w:nsid w:val="5D170B51"/>
    <w:multiLevelType w:val="hybridMultilevel"/>
    <w:tmpl w:val="8E586E6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5F93DB5"/>
    <w:multiLevelType w:val="multilevel"/>
    <w:tmpl w:val="5B2E770E"/>
    <w:lvl w:ilvl="0">
      <w:start w:val="1"/>
      <w:numFmt w:val="bullet"/>
      <w:lvlText w:val=""/>
      <w:lvlJc w:val="left"/>
      <w:pPr>
        <w:ind w:left="1800" w:hanging="720"/>
      </w:pPr>
      <w:rPr>
        <w:rFonts w:ascii="Symbol" w:hAnsi="Symbol" w:hint="default"/>
      </w:rPr>
    </w:lvl>
    <w:lvl w:ilvl="1">
      <w:start w:val="1"/>
      <w:numFmt w:val="bullet"/>
      <w:lvlText w:val="o"/>
      <w:lvlJc w:val="left"/>
      <w:pPr>
        <w:ind w:left="1386" w:hanging="360"/>
      </w:pPr>
      <w:rPr>
        <w:rFonts w:ascii="Courier" w:hAnsi="Courier" w:hint="default"/>
      </w:rPr>
    </w:lvl>
    <w:lvl w:ilvl="2">
      <w:start w:val="1"/>
      <w:numFmt w:val="bullet"/>
      <w:lvlText w:val=""/>
      <w:lvlJc w:val="left"/>
      <w:pPr>
        <w:ind w:left="2106" w:hanging="360"/>
      </w:pPr>
      <w:rPr>
        <w:rFonts w:ascii="Wingdings" w:hAnsi="Wingdings" w:hint="default"/>
      </w:rPr>
    </w:lvl>
    <w:lvl w:ilvl="3">
      <w:start w:val="1"/>
      <w:numFmt w:val="bullet"/>
      <w:lvlText w:val=""/>
      <w:lvlJc w:val="left"/>
      <w:pPr>
        <w:ind w:left="2826" w:hanging="360"/>
      </w:pPr>
      <w:rPr>
        <w:rFonts w:ascii="Symbol" w:hAnsi="Symbol" w:hint="default"/>
      </w:rPr>
    </w:lvl>
    <w:lvl w:ilvl="4">
      <w:start w:val="1"/>
      <w:numFmt w:val="bullet"/>
      <w:lvlText w:val="o"/>
      <w:lvlJc w:val="left"/>
      <w:pPr>
        <w:ind w:left="3546" w:hanging="360"/>
      </w:pPr>
      <w:rPr>
        <w:rFonts w:ascii="Courier" w:hAnsi="Courier" w:hint="default"/>
      </w:rPr>
    </w:lvl>
    <w:lvl w:ilvl="5">
      <w:start w:val="1"/>
      <w:numFmt w:val="bullet"/>
      <w:lvlText w:val=""/>
      <w:lvlJc w:val="left"/>
      <w:pPr>
        <w:ind w:left="4266" w:hanging="360"/>
      </w:pPr>
      <w:rPr>
        <w:rFonts w:ascii="Wingdings" w:hAnsi="Wingdings" w:hint="default"/>
      </w:rPr>
    </w:lvl>
    <w:lvl w:ilvl="6">
      <w:start w:val="1"/>
      <w:numFmt w:val="bullet"/>
      <w:lvlText w:val=""/>
      <w:lvlJc w:val="left"/>
      <w:pPr>
        <w:ind w:left="4986" w:hanging="360"/>
      </w:pPr>
      <w:rPr>
        <w:rFonts w:ascii="Symbol" w:hAnsi="Symbol" w:hint="default"/>
      </w:rPr>
    </w:lvl>
    <w:lvl w:ilvl="7">
      <w:start w:val="1"/>
      <w:numFmt w:val="bullet"/>
      <w:lvlText w:val="o"/>
      <w:lvlJc w:val="left"/>
      <w:pPr>
        <w:ind w:left="5706" w:hanging="360"/>
      </w:pPr>
      <w:rPr>
        <w:rFonts w:ascii="Courier" w:hAnsi="Courier" w:hint="default"/>
      </w:rPr>
    </w:lvl>
    <w:lvl w:ilvl="8">
      <w:start w:val="1"/>
      <w:numFmt w:val="bullet"/>
      <w:lvlText w:val=""/>
      <w:lvlJc w:val="left"/>
      <w:pPr>
        <w:ind w:left="6426" w:hanging="360"/>
      </w:pPr>
      <w:rPr>
        <w:rFonts w:ascii="Wingdings" w:hAnsi="Wingdings" w:hint="default"/>
      </w:rPr>
    </w:lvl>
  </w:abstractNum>
  <w:abstractNum w:abstractNumId="11" w15:restartNumberingAfterBreak="0">
    <w:nsid w:val="73D9259F"/>
    <w:multiLevelType w:val="hybridMultilevel"/>
    <w:tmpl w:val="3A843FC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0"/>
  </w:num>
  <w:num w:numId="3">
    <w:abstractNumId w:val="2"/>
  </w:num>
  <w:num w:numId="4">
    <w:abstractNumId w:val="7"/>
  </w:num>
  <w:num w:numId="5">
    <w:abstractNumId w:val="1"/>
  </w:num>
  <w:num w:numId="6">
    <w:abstractNumId w:val="6"/>
  </w:num>
  <w:num w:numId="7">
    <w:abstractNumId w:val="10"/>
  </w:num>
  <w:num w:numId="8">
    <w:abstractNumId w:val="8"/>
  </w:num>
  <w:num w:numId="9">
    <w:abstractNumId w:val="11"/>
  </w:num>
  <w:num w:numId="10">
    <w:abstractNumId w:val="4"/>
  </w:num>
  <w:num w:numId="11">
    <w:abstractNumId w:val="9"/>
  </w:num>
  <w:num w:numId="12">
    <w:abstractNumId w:val="3"/>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05F0"/>
    <w:rsid w:val="000533FF"/>
    <w:rsid w:val="00085452"/>
    <w:rsid w:val="00087266"/>
    <w:rsid w:val="000937A8"/>
    <w:rsid w:val="000D3A0C"/>
    <w:rsid w:val="000D6AF0"/>
    <w:rsid w:val="000F6013"/>
    <w:rsid w:val="00100F8A"/>
    <w:rsid w:val="00117708"/>
    <w:rsid w:val="00124EC2"/>
    <w:rsid w:val="001336B1"/>
    <w:rsid w:val="00166694"/>
    <w:rsid w:val="00170320"/>
    <w:rsid w:val="001E5B15"/>
    <w:rsid w:val="001F7A2E"/>
    <w:rsid w:val="0020665D"/>
    <w:rsid w:val="0023013A"/>
    <w:rsid w:val="00244D53"/>
    <w:rsid w:val="002712CE"/>
    <w:rsid w:val="002810C9"/>
    <w:rsid w:val="002D6166"/>
    <w:rsid w:val="002F7758"/>
    <w:rsid w:val="0038201C"/>
    <w:rsid w:val="00394AA5"/>
    <w:rsid w:val="003E22A7"/>
    <w:rsid w:val="00455380"/>
    <w:rsid w:val="004624A9"/>
    <w:rsid w:val="00471095"/>
    <w:rsid w:val="004A27A4"/>
    <w:rsid w:val="004A61B2"/>
    <w:rsid w:val="004D1C8E"/>
    <w:rsid w:val="004E0EAB"/>
    <w:rsid w:val="005002FC"/>
    <w:rsid w:val="00505AA7"/>
    <w:rsid w:val="005139AD"/>
    <w:rsid w:val="00515C48"/>
    <w:rsid w:val="00536580"/>
    <w:rsid w:val="00563EE5"/>
    <w:rsid w:val="00567C6E"/>
    <w:rsid w:val="005B59F4"/>
    <w:rsid w:val="005C26A1"/>
    <w:rsid w:val="005D1A97"/>
    <w:rsid w:val="00606C1B"/>
    <w:rsid w:val="00673F99"/>
    <w:rsid w:val="006A28C2"/>
    <w:rsid w:val="006D5670"/>
    <w:rsid w:val="006E08CB"/>
    <w:rsid w:val="0071083C"/>
    <w:rsid w:val="0073529B"/>
    <w:rsid w:val="00781E4E"/>
    <w:rsid w:val="007970EE"/>
    <w:rsid w:val="008754FE"/>
    <w:rsid w:val="00890589"/>
    <w:rsid w:val="008C656D"/>
    <w:rsid w:val="008D4E0D"/>
    <w:rsid w:val="008E6C0B"/>
    <w:rsid w:val="00936FE6"/>
    <w:rsid w:val="00A14A02"/>
    <w:rsid w:val="00A2379B"/>
    <w:rsid w:val="00A51460"/>
    <w:rsid w:val="00A71A18"/>
    <w:rsid w:val="00AC1061"/>
    <w:rsid w:val="00AF6114"/>
    <w:rsid w:val="00B462EC"/>
    <w:rsid w:val="00B77E0B"/>
    <w:rsid w:val="00BB3362"/>
    <w:rsid w:val="00BB3844"/>
    <w:rsid w:val="00C339DA"/>
    <w:rsid w:val="00C622C3"/>
    <w:rsid w:val="00C7232A"/>
    <w:rsid w:val="00CC0774"/>
    <w:rsid w:val="00CE2416"/>
    <w:rsid w:val="00CE679F"/>
    <w:rsid w:val="00CE72ED"/>
    <w:rsid w:val="00D01B12"/>
    <w:rsid w:val="00D0405D"/>
    <w:rsid w:val="00D11E8F"/>
    <w:rsid w:val="00D14368"/>
    <w:rsid w:val="00D3063E"/>
    <w:rsid w:val="00DB1643"/>
    <w:rsid w:val="00DE4CC9"/>
    <w:rsid w:val="00E105F0"/>
    <w:rsid w:val="00E323D1"/>
    <w:rsid w:val="00E4641F"/>
    <w:rsid w:val="00E60D8F"/>
    <w:rsid w:val="00EA7959"/>
    <w:rsid w:val="00F009F6"/>
    <w:rsid w:val="00F2245F"/>
    <w:rsid w:val="00F64FFE"/>
    <w:rsid w:val="00F774A5"/>
    <w:rsid w:val="00FD75D3"/>
    <w:rsid w:val="00FE44AF"/>
    <w:rsid w:val="00FF2E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7054686F"/>
  <w15:docId w15:val="{4ED057A5-5AC0-4149-8B77-E52A12206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heme="minorHAnsi" w:hAnsi="Cambria" w:cs="Times New Roman"/>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0E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qFormat/>
    <w:rsid w:val="00394AA5"/>
    <w:pPr>
      <w:framePr w:hSpace="181" w:vSpace="142" w:wrap="around" w:vAnchor="text" w:hAnchor="text" w:y="285"/>
      <w:ind w:left="147"/>
      <w:suppressOverlap/>
    </w:pPr>
    <w:rPr>
      <w:rFonts w:ascii="Courier" w:eastAsia="MS Mincho" w:hAnsi="Courier"/>
      <w:b/>
      <w:sz w:val="24"/>
      <w:szCs w:val="24"/>
    </w:rPr>
  </w:style>
  <w:style w:type="paragraph" w:customStyle="1" w:styleId="HChead">
    <w:name w:val="HC head"/>
    <w:basedOn w:val="Normal"/>
    <w:qFormat/>
    <w:rsid w:val="00394AA5"/>
    <w:pPr>
      <w:spacing w:before="240"/>
    </w:pPr>
    <w:rPr>
      <w:rFonts w:ascii="Arial" w:eastAsia="MS Mincho" w:hAnsi="Arial" w:cs="Arial"/>
      <w:b/>
      <w:color w:val="9E0F1D"/>
      <w:sz w:val="28"/>
      <w:szCs w:val="24"/>
    </w:rPr>
  </w:style>
  <w:style w:type="paragraph" w:customStyle="1" w:styleId="KeyTermhead">
    <w:name w:val="Key Term head"/>
    <w:basedOn w:val="Normal"/>
    <w:qFormat/>
    <w:rsid w:val="004E0EAB"/>
    <w:pPr>
      <w:spacing w:before="240"/>
    </w:pPr>
    <w:rPr>
      <w:rFonts w:ascii="Arial" w:eastAsia="MS Mincho" w:hAnsi="Arial" w:cs="Arial"/>
      <w:b/>
      <w:color w:val="008935"/>
      <w:sz w:val="32"/>
      <w:szCs w:val="24"/>
      <w:u w:val="single"/>
    </w:rPr>
  </w:style>
  <w:style w:type="paragraph" w:customStyle="1" w:styleId="Versionref">
    <w:name w:val="Version ref"/>
    <w:basedOn w:val="Normal"/>
    <w:qFormat/>
    <w:rsid w:val="00394AA5"/>
    <w:pPr>
      <w:spacing w:before="120"/>
    </w:pPr>
    <w:rPr>
      <w:rFonts w:ascii="Times" w:eastAsia="MS Mincho" w:hAnsi="Times"/>
      <w:color w:val="0000FF"/>
      <w:sz w:val="24"/>
      <w:szCs w:val="24"/>
    </w:rPr>
  </w:style>
  <w:style w:type="character" w:customStyle="1" w:styleId="SBreference">
    <w:name w:val="SB reference"/>
    <w:basedOn w:val="DefaultParagraphFont"/>
    <w:uiPriority w:val="1"/>
    <w:rsid w:val="00394AA5"/>
    <w:rPr>
      <w:sz w:val="24"/>
      <w:szCs w:val="24"/>
    </w:rPr>
  </w:style>
  <w:style w:type="paragraph" w:customStyle="1" w:styleId="Bulletlist1">
    <w:name w:val="Bullet list 1"/>
    <w:basedOn w:val="Normal"/>
    <w:rsid w:val="004E0EAB"/>
    <w:pPr>
      <w:numPr>
        <w:numId w:val="3"/>
      </w:numPr>
      <w:ind w:right="542"/>
    </w:pPr>
    <w:rPr>
      <w:rFonts w:ascii="Times" w:eastAsia="MS Mincho" w:hAnsi="Times"/>
      <w:sz w:val="24"/>
      <w:szCs w:val="24"/>
    </w:rPr>
  </w:style>
  <w:style w:type="paragraph" w:customStyle="1" w:styleId="Caption1">
    <w:name w:val="Caption1"/>
    <w:basedOn w:val="Normal"/>
    <w:rsid w:val="004E0EAB"/>
    <w:pPr>
      <w:spacing w:before="120"/>
    </w:pPr>
    <w:rPr>
      <w:rFonts w:ascii="Arial" w:eastAsia="MS Mincho" w:hAnsi="Arial" w:cs="Arial"/>
      <w:bCs/>
    </w:rPr>
  </w:style>
  <w:style w:type="paragraph" w:customStyle="1" w:styleId="HDhead">
    <w:name w:val="HD head"/>
    <w:basedOn w:val="HChead"/>
    <w:rsid w:val="0020665D"/>
    <w:rPr>
      <w:i/>
      <w:color w:val="auto"/>
      <w:sz w:val="24"/>
    </w:rPr>
  </w:style>
  <w:style w:type="paragraph" w:styleId="ListParagraph">
    <w:name w:val="List Paragraph"/>
    <w:basedOn w:val="Normal"/>
    <w:uiPriority w:val="34"/>
    <w:qFormat/>
    <w:rsid w:val="004E0EAB"/>
    <w:pPr>
      <w:ind w:left="720"/>
      <w:contextualSpacing/>
    </w:pPr>
  </w:style>
  <w:style w:type="table" w:styleId="TableGrid">
    <w:name w:val="Table Grid"/>
    <w:basedOn w:val="TableNormal"/>
    <w:uiPriority w:val="59"/>
    <w:rsid w:val="004E0E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0EAB"/>
    <w:pPr>
      <w:tabs>
        <w:tab w:val="center" w:pos="4320"/>
        <w:tab w:val="right" w:pos="8640"/>
      </w:tabs>
    </w:pPr>
  </w:style>
  <w:style w:type="character" w:customStyle="1" w:styleId="HeaderChar">
    <w:name w:val="Header Char"/>
    <w:basedOn w:val="DefaultParagraphFont"/>
    <w:link w:val="Header"/>
    <w:uiPriority w:val="99"/>
    <w:rsid w:val="004E0EAB"/>
  </w:style>
  <w:style w:type="paragraph" w:styleId="Footer">
    <w:name w:val="footer"/>
    <w:basedOn w:val="Normal"/>
    <w:link w:val="FooterChar"/>
    <w:uiPriority w:val="99"/>
    <w:unhideWhenUsed/>
    <w:rsid w:val="004E0EAB"/>
    <w:pPr>
      <w:tabs>
        <w:tab w:val="center" w:pos="4320"/>
        <w:tab w:val="right" w:pos="8640"/>
      </w:tabs>
    </w:pPr>
  </w:style>
  <w:style w:type="character" w:customStyle="1" w:styleId="FooterChar">
    <w:name w:val="Footer Char"/>
    <w:basedOn w:val="DefaultParagraphFont"/>
    <w:link w:val="Footer"/>
    <w:uiPriority w:val="99"/>
    <w:rsid w:val="004E0EAB"/>
  </w:style>
  <w:style w:type="paragraph" w:customStyle="1" w:styleId="RHRRunningheadrecto">
    <w:name w:val="RHR_Running_head_recto"/>
    <w:basedOn w:val="Normal"/>
    <w:uiPriority w:val="99"/>
    <w:rsid w:val="004E0EAB"/>
    <w:pPr>
      <w:widowControl w:val="0"/>
      <w:suppressAutoHyphens/>
      <w:autoSpaceDE w:val="0"/>
      <w:autoSpaceDN w:val="0"/>
      <w:adjustRightInd w:val="0"/>
      <w:spacing w:line="200" w:lineRule="atLeast"/>
      <w:jc w:val="right"/>
      <w:textAlignment w:val="center"/>
    </w:pPr>
    <w:rPr>
      <w:rFonts w:ascii="FrutigerLTStd-Roman" w:hAnsi="FrutigerLTStd-Roman" w:cs="FrutigerLTStd-Roman"/>
      <w:color w:val="000000"/>
      <w:sz w:val="16"/>
      <w:szCs w:val="16"/>
    </w:rPr>
  </w:style>
  <w:style w:type="paragraph" w:customStyle="1" w:styleId="CH">
    <w:name w:val="CH"/>
    <w:basedOn w:val="Normal"/>
    <w:qFormat/>
    <w:rsid w:val="004E0EAB"/>
    <w:pPr>
      <w:spacing w:before="240" w:after="240"/>
      <w:ind w:left="1134" w:hanging="567"/>
    </w:pPr>
    <w:rPr>
      <w:rFonts w:asciiTheme="minorHAnsi" w:hAnsiTheme="minorHAnsi"/>
      <w:b/>
      <w:color w:val="008000"/>
      <w:sz w:val="48"/>
      <w:szCs w:val="48"/>
    </w:rPr>
  </w:style>
  <w:style w:type="paragraph" w:customStyle="1" w:styleId="RH">
    <w:name w:val="RH"/>
    <w:basedOn w:val="Normal"/>
    <w:qFormat/>
    <w:rsid w:val="004E0EAB"/>
    <w:pPr>
      <w:spacing w:before="240" w:after="240" w:line="480" w:lineRule="exact"/>
      <w:ind w:left="1134"/>
    </w:pPr>
    <w:rPr>
      <w:rFonts w:asciiTheme="minorHAnsi" w:hAnsiTheme="minorHAnsi"/>
      <w:sz w:val="40"/>
      <w:szCs w:val="40"/>
    </w:rPr>
  </w:style>
  <w:style w:type="paragraph" w:customStyle="1" w:styleId="A">
    <w:name w:val="A"/>
    <w:basedOn w:val="Normal"/>
    <w:qFormat/>
    <w:rsid w:val="00F774A5"/>
    <w:pPr>
      <w:spacing w:before="240" w:after="240" w:line="360" w:lineRule="exact"/>
      <w:ind w:left="1134"/>
    </w:pPr>
    <w:rPr>
      <w:rFonts w:asciiTheme="minorHAnsi" w:hAnsiTheme="minorHAnsi"/>
      <w:color w:val="A40F1E"/>
      <w:sz w:val="32"/>
      <w:szCs w:val="32"/>
    </w:rPr>
  </w:style>
  <w:style w:type="paragraph" w:customStyle="1" w:styleId="NL">
    <w:name w:val="NL"/>
    <w:basedOn w:val="Normal"/>
    <w:qFormat/>
    <w:rsid w:val="004E0EAB"/>
    <w:pPr>
      <w:tabs>
        <w:tab w:val="left" w:pos="1701"/>
        <w:tab w:val="right" w:pos="9333"/>
      </w:tabs>
      <w:spacing w:line="360" w:lineRule="auto"/>
      <w:ind w:left="1418" w:hanging="284"/>
    </w:pPr>
    <w:rPr>
      <w:rFonts w:asciiTheme="minorHAnsi" w:hAnsiTheme="minorHAnsi"/>
    </w:rPr>
  </w:style>
  <w:style w:type="paragraph" w:customStyle="1" w:styleId="NLa">
    <w:name w:val="NL (a)"/>
    <w:basedOn w:val="NL"/>
    <w:qFormat/>
    <w:rsid w:val="00F2245F"/>
    <w:pPr>
      <w:tabs>
        <w:tab w:val="clear" w:pos="9333"/>
        <w:tab w:val="left" w:pos="1418"/>
        <w:tab w:val="right" w:pos="9356"/>
      </w:tabs>
      <w:ind w:left="1701" w:hanging="567"/>
    </w:pPr>
  </w:style>
  <w:style w:type="paragraph" w:customStyle="1" w:styleId="NLai">
    <w:name w:val="NL (a) i"/>
    <w:basedOn w:val="NL"/>
    <w:qFormat/>
    <w:rsid w:val="004E0EAB"/>
    <w:pPr>
      <w:tabs>
        <w:tab w:val="clear" w:pos="9333"/>
        <w:tab w:val="left" w:pos="1418"/>
        <w:tab w:val="right" w:pos="9356"/>
      </w:tabs>
      <w:ind w:left="2127" w:hanging="993"/>
    </w:pPr>
  </w:style>
  <w:style w:type="paragraph" w:customStyle="1" w:styleId="Tabletext">
    <w:name w:val="Table text"/>
    <w:basedOn w:val="Normal"/>
    <w:qFormat/>
    <w:rsid w:val="004E0EAB"/>
    <w:rPr>
      <w:rFonts w:asciiTheme="minorHAnsi" w:hAnsiTheme="minorHAnsi"/>
    </w:rPr>
  </w:style>
  <w:style w:type="paragraph" w:customStyle="1" w:styleId="Tablehead">
    <w:name w:val="Table head"/>
    <w:basedOn w:val="Normal"/>
    <w:qFormat/>
    <w:rsid w:val="004E0EAB"/>
    <w:rPr>
      <w:rFonts w:asciiTheme="minorHAnsi" w:hAnsiTheme="minorHAnsi"/>
      <w:b/>
    </w:rPr>
  </w:style>
  <w:style w:type="paragraph" w:customStyle="1" w:styleId="B">
    <w:name w:val="B"/>
    <w:basedOn w:val="Normal"/>
    <w:qFormat/>
    <w:rsid w:val="00F2245F"/>
    <w:pPr>
      <w:spacing w:before="240" w:after="240"/>
      <w:ind w:left="1134"/>
    </w:pPr>
    <w:rPr>
      <w:rFonts w:asciiTheme="minorHAnsi" w:hAnsiTheme="minorHAnsi"/>
      <w:i/>
      <w:sz w:val="28"/>
      <w:szCs w:val="28"/>
    </w:rPr>
  </w:style>
  <w:style w:type="paragraph" w:customStyle="1" w:styleId="C">
    <w:name w:val="C"/>
    <w:basedOn w:val="Normal"/>
    <w:qFormat/>
    <w:rsid w:val="004E0EAB"/>
    <w:pPr>
      <w:spacing w:before="120" w:after="120" w:line="360" w:lineRule="auto"/>
      <w:ind w:left="1134"/>
    </w:pPr>
    <w:rPr>
      <w:rFonts w:asciiTheme="minorHAnsi" w:hAnsiTheme="minorHAnsi"/>
      <w:b/>
      <w:sz w:val="22"/>
      <w:szCs w:val="22"/>
    </w:rPr>
  </w:style>
  <w:style w:type="paragraph" w:customStyle="1" w:styleId="TEXT">
    <w:name w:val="TEXT"/>
    <w:basedOn w:val="Normal"/>
    <w:qFormat/>
    <w:rsid w:val="004E0EAB"/>
    <w:pPr>
      <w:spacing w:after="120" w:line="360" w:lineRule="auto"/>
      <w:ind w:left="1134"/>
    </w:pPr>
    <w:rPr>
      <w:rFonts w:asciiTheme="minorHAnsi" w:hAnsiTheme="minorHAnsi"/>
    </w:rPr>
  </w:style>
  <w:style w:type="paragraph" w:customStyle="1" w:styleId="BL">
    <w:name w:val="BL"/>
    <w:basedOn w:val="TEXT"/>
    <w:qFormat/>
    <w:rsid w:val="00F2245F"/>
    <w:pPr>
      <w:numPr>
        <w:ilvl w:val="1"/>
        <w:numId w:val="4"/>
      </w:numPr>
      <w:ind w:hanging="306"/>
    </w:pPr>
  </w:style>
  <w:style w:type="paragraph" w:customStyle="1" w:styleId="BLSub">
    <w:name w:val="BL Sub"/>
    <w:basedOn w:val="TEXT"/>
    <w:qFormat/>
    <w:rsid w:val="00CC0774"/>
    <w:pPr>
      <w:numPr>
        <w:numId w:val="8"/>
      </w:numPr>
      <w:spacing w:after="0"/>
    </w:pPr>
  </w:style>
  <w:style w:type="paragraph" w:styleId="BalloonText">
    <w:name w:val="Balloon Text"/>
    <w:basedOn w:val="Normal"/>
    <w:link w:val="BalloonTextChar"/>
    <w:uiPriority w:val="99"/>
    <w:semiHidden/>
    <w:unhideWhenUsed/>
    <w:rsid w:val="006A28C2"/>
    <w:rPr>
      <w:rFonts w:ascii="Tahoma" w:hAnsi="Tahoma" w:cs="Tahoma"/>
      <w:sz w:val="16"/>
      <w:szCs w:val="16"/>
    </w:rPr>
  </w:style>
  <w:style w:type="character" w:customStyle="1" w:styleId="BalloonTextChar">
    <w:name w:val="Balloon Text Char"/>
    <w:basedOn w:val="DefaultParagraphFont"/>
    <w:link w:val="BalloonText"/>
    <w:uiPriority w:val="99"/>
    <w:semiHidden/>
    <w:rsid w:val="006A28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2794011">
      <w:bodyDiv w:val="1"/>
      <w:marLeft w:val="0"/>
      <w:marRight w:val="0"/>
      <w:marTop w:val="0"/>
      <w:marBottom w:val="0"/>
      <w:divBdr>
        <w:top w:val="none" w:sz="0" w:space="0" w:color="auto"/>
        <w:left w:val="none" w:sz="0" w:space="0" w:color="auto"/>
        <w:bottom w:val="none" w:sz="0" w:space="0" w:color="auto"/>
        <w:right w:val="none" w:sz="0" w:space="0" w:color="auto"/>
      </w:divBdr>
    </w:div>
    <w:div w:id="1692147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7.jpeg"/><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1.jpg"/><Relationship Id="rId12" Type="http://schemas.openxmlformats.org/officeDocument/2006/relationships/image" Target="media/image6.jpeg"/><Relationship Id="rId17" Type="http://schemas.openxmlformats.org/officeDocument/2006/relationships/image" Target="media/image10.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header" Target="header1.xml"/><Relationship Id="rId10" Type="http://schemas.openxmlformats.org/officeDocument/2006/relationships/image" Target="media/image4.jp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8.jpe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1441</Words>
  <Characters>8220</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Hachette UK</Company>
  <LinksUpToDate>false</LinksUpToDate>
  <CharactersWithSpaces>9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ydia.Young</dc:creator>
  <cp:lastModifiedBy>J. Gardiner</cp:lastModifiedBy>
  <cp:revision>3</cp:revision>
  <dcterms:created xsi:type="dcterms:W3CDTF">2020-01-09T09:29:00Z</dcterms:created>
  <dcterms:modified xsi:type="dcterms:W3CDTF">2020-02-12T14:45:00Z</dcterms:modified>
</cp:coreProperties>
</file>